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8CF2D" w14:textId="77777777" w:rsidR="00B67E12" w:rsidRDefault="00693DD9">
      <w:r>
        <w:t>BBS GAM draft</w:t>
      </w:r>
    </w:p>
    <w:p w14:paraId="7070E1AA" w14:textId="77777777" w:rsidR="00693DD9" w:rsidRDefault="00693DD9">
      <w:r>
        <w:t>Abstract:</w:t>
      </w:r>
    </w:p>
    <w:p w14:paraId="358E1B63" w14:textId="77777777" w:rsidR="00693DD9" w:rsidRDefault="00693DD9">
      <w:r>
        <w:br w:type="page"/>
      </w:r>
    </w:p>
    <w:p w14:paraId="27BD7CB5" w14:textId="77777777" w:rsidR="00693DD9" w:rsidRDefault="00693DD9">
      <w:r>
        <w:lastRenderedPageBreak/>
        <w:t>Introduction</w:t>
      </w:r>
    </w:p>
    <w:p w14:paraId="2B65FA21" w14:textId="16472073"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h et al. 2019, Sauer et al. 2015).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w:t>
      </w:r>
      <w:proofErr w:type="gramStart"/>
      <w:r w:rsidR="00967A4C">
        <w:t xml:space="preserve">Producing these estimates requires significant analytical expertise, time, and computing resources, but the estimates are an invaluable resource that are used by many conservation organizations and researchers to visualize, analyze, and assess the population status of over 400 species of birds (e.g., </w:t>
      </w:r>
      <w:proofErr w:type="spellStart"/>
      <w:r w:rsidR="00967A4C">
        <w:t>Saracco</w:t>
      </w:r>
      <w:proofErr w:type="spellEnd"/>
      <w:r w:rsidR="00967A4C">
        <w:t xml:space="preserve"> et al. 2008, NABCI Canada 2019, NABCI U.S. 2014, Rosenberg et al. 2019, Stanton et al. 2019, </w:t>
      </w:r>
      <w:proofErr w:type="spellStart"/>
      <w:r w:rsidR="00967A4C">
        <w:t>Downes</w:t>
      </w:r>
      <w:proofErr w:type="spellEnd"/>
      <w:r w:rsidR="00967A4C">
        <w:t xml:space="preserve"> et al. 2017).</w:t>
      </w:r>
      <w:proofErr w:type="gramEnd"/>
    </w:p>
    <w:p w14:paraId="0EF659E9" w14:textId="1F0CAF01" w:rsidR="007707B3" w:rsidRDefault="00967A4C">
      <w:r>
        <w:t xml:space="preserve">While the estimates of status and trend produced by the USGS and CWS </w:t>
      </w:r>
      <w:proofErr w:type="gramStart"/>
      <w:r>
        <w:t>are used</w:t>
      </w:r>
      <w:proofErr w:type="gramEnd"/>
      <w:r>
        <w:t xml:space="preserve"> for many different purposes, not </w:t>
      </w:r>
      <w:r w:rsidR="00CD3CD2">
        <w:t>all uses of the estimates</w:t>
      </w:r>
      <w:r>
        <w:t xml:space="preserve"> </w:t>
      </w:r>
      <w:r w:rsidR="00CD3CD2">
        <w:t>are</w:t>
      </w:r>
      <w:r>
        <w:t xml:space="preserve"> equally well supported by the standard models. </w:t>
      </w:r>
      <w:r w:rsidR="009A722D">
        <w:t>Different conservation-based uses of the BBS status and trend estimates relate to different aspects of population change, including long-term trends, short-term trends, changes in population trends, or annual fluctuations, and no single model can estimate all parameters equally well</w:t>
      </w:r>
      <w:r w:rsidR="00DB67C9">
        <w:t xml:space="preserve"> ()</w:t>
      </w:r>
      <w:r w:rsidR="009A722D">
        <w:t xml:space="preserve">. </w:t>
      </w:r>
      <w:r w:rsidR="00D723F2">
        <w:t xml:space="preserve">This is not a criticism of the standard model; it is true of any model. </w:t>
      </w:r>
      <w:r w:rsidR="0005378F">
        <w:t>For example, t</w:t>
      </w:r>
      <w:r w:rsidR="00CD3CD2">
        <w:t xml:space="preserve">he standard models </w:t>
      </w:r>
      <w:r>
        <w:t xml:space="preserve">use </w:t>
      </w:r>
      <w:r w:rsidR="00CD3CD2">
        <w:t>slope-parameters</w:t>
      </w:r>
      <w:r>
        <w:t xml:space="preserve"> </w:t>
      </w:r>
      <w:r w:rsidR="00CD3CD2">
        <w:t>and</w:t>
      </w:r>
      <w:r>
        <w:t xml:space="preserve"> random year-effects in a hierarchical Bayesian framework (Sauer and Link 2011, Smith et al. 2014)</w:t>
      </w:r>
      <w:r w:rsidR="00CD3CD2">
        <w:t xml:space="preserve"> to estimate population change</w:t>
      </w:r>
      <w:r>
        <w:t xml:space="preserve">.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commentRangeStart w:id="0"/>
      <w:proofErr w:type="spellStart"/>
      <w:r w:rsidR="003504BE">
        <w:t>Fewster</w:t>
      </w:r>
      <w:proofErr w:type="spellEnd"/>
      <w:r w:rsidR="003504BE">
        <w:t xml:space="preserve"> </w:t>
      </w:r>
      <w:commentRangeEnd w:id="0"/>
      <w:r w:rsidR="003504BE">
        <w:rPr>
          <w:rStyle w:val="CommentReference"/>
        </w:rPr>
        <w:commentReference w:id="0"/>
      </w:r>
      <w:r w:rsidR="003504BE">
        <w:t xml:space="preserve">et al. 2000, Smith et al. 2015, </w:t>
      </w:r>
      <w:proofErr w:type="gramStart"/>
      <w:r w:rsidR="003504BE">
        <w:t>Amano</w:t>
      </w:r>
      <w:proofErr w:type="gramEnd"/>
      <w:r w:rsidR="003504BE">
        <w:t xml:space="preserve"> et al. 2012).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63D94235" w:rsidR="007707B3" w:rsidRDefault="007707B3" w:rsidP="00E04314">
      <w:r>
        <w:t>GAMs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the addition of contemporary data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change </w:t>
      </w:r>
      <w:r w:rsidR="00EC5C6A">
        <w:t>as new data are added</w:t>
      </w:r>
      <w:r w:rsidR="000F0E8F">
        <w:t xml:space="preserve"> in response to contemporary data and recent rates of population change. </w:t>
      </w:r>
      <w:r w:rsidR="00AA31B3">
        <w:t>The random walk structure of a first-difference model (</w:t>
      </w:r>
      <w:r w:rsidR="00C42929">
        <w:t xml:space="preserve">Link et al. </w:t>
      </w:r>
      <w:r w:rsidR="00C42929">
        <w:lastRenderedPageBreak/>
        <w:t>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79B17D61"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sub-regions of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Although recent work has shown that the standard model is, for many species, out-performed by a first-difference model (Link et al. 2019),</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47B5B3B6" w:rsidR="0028284F" w:rsidRDefault="0028284F">
      <w:r>
        <w:t>The inherently smooth temporal patterns generated by GAMs are well suited to particularly common conservation uses, such as assessments of trends in populations from any portion of a time-series</w:t>
      </w:r>
      <w:r w:rsidR="00F76A8E">
        <w:t xml:space="preserve"> as well as assessments of the rate of change in the trends over time. </w:t>
      </w:r>
      <w:r w:rsidR="00BA6AA3">
        <w:t xml:space="preserve">For example, the population trend criteria of the IUCN or COSEWIC assessments for endangered or threatened </w:t>
      </w:r>
      <w:proofErr w:type="gramStart"/>
      <w:r w:rsidR="00BA6AA3">
        <w:t>species,</w:t>
      </w:r>
      <w:proofErr w:type="gramEnd"/>
      <w:r w:rsidR="00BA6AA3">
        <w:t xml:space="preserve"> are based on rates of change over 3 generations. For most bird species monitored by the BBS, this 3-generation</w:t>
      </w:r>
      <w:r w:rsidR="0016530C">
        <w:t xml:space="preserve"> time</w:t>
      </w:r>
      <w:r w:rsidR="00BA6AA3">
        <w:t xml:space="preserve"> is approximately 10-years and so short-term trends are generally used. Because of the annual fluctuations estimated by the standard model</w:t>
      </w:r>
      <w:r w:rsidR="0016530C">
        <w:t>,</w:t>
      </w:r>
      <w:r w:rsidR="00BA6AA3">
        <w:t xml:space="preserve"> these short-term trends can fluctuate from year to year</w:t>
      </w:r>
      <w:r w:rsidR="000F0E8F">
        <w:t>, greatly complicating the quantitative assessment of a species trend in comparison to the regulatory thresholds.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16530C">
        <w:t>was assessed</w:t>
      </w:r>
      <w:proofErr w:type="gramEnd"/>
      <w:r w:rsidR="000D7A0A">
        <w:t>.</w:t>
      </w:r>
    </w:p>
    <w:p w14:paraId="4CD18A4B" w14:textId="1AAB8599"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population </w:t>
      </w:r>
      <w:r>
        <w:t>status of birds</w:t>
      </w:r>
      <w:r w:rsidR="00421401">
        <w:t xml:space="preserve"> </w:t>
      </w:r>
      <w:r w:rsidR="008963EF">
        <w:t xml:space="preserve">using data </w:t>
      </w:r>
      <w:r w:rsidR="00421401">
        <w:t>from the BBS.</w:t>
      </w:r>
      <w:r>
        <w:t xml:space="preserve"> </w:t>
      </w:r>
      <w:r w:rsidR="00D64FB0">
        <w:t xml:space="preserve">This model allows for the sharing of information about a species’ population trajectory among geographic strata and for the decomposition of long- and medium-term population changes from annual fluctuations. </w:t>
      </w:r>
      <w:proofErr w:type="gramStart"/>
      <w:r w:rsidR="00D64FB0">
        <w:t>We also</w:t>
      </w:r>
      <w:r>
        <w:t xml:space="preserve"> compare the fit of the GAM, and a </w:t>
      </w:r>
      <w:r w:rsidR="00D64FB0">
        <w:t>version</w:t>
      </w:r>
      <w:r>
        <w:t xml:space="preserve"> that also includes random year-effects, to the </w:t>
      </w:r>
      <w:r w:rsidR="00D64FB0">
        <w:t xml:space="preserve">fit of the </w:t>
      </w:r>
      <w:r>
        <w:t>standard BBS status and trend model</w:t>
      </w:r>
      <w:r w:rsidR="00D64FB0">
        <w:t xml:space="preserve"> (Sauer and Link 2011, Smith et al. 2015, and Smith et al. 2019)</w:t>
      </w:r>
      <w:r>
        <w:t xml:space="preserve"> as well as</w:t>
      </w:r>
      <w:r w:rsidR="00D64FB0">
        <w:t xml:space="preserve"> the fit of</w:t>
      </w:r>
      <w:r>
        <w:t xml:space="preserve"> </w:t>
      </w:r>
      <w:r w:rsidR="00D64FB0">
        <w:t>a</w:t>
      </w:r>
      <w:r>
        <w:t xml:space="preserve"> first-difference model</w:t>
      </w:r>
      <w:r w:rsidR="00D64FB0">
        <w:t xml:space="preserve"> where trajectory is modeled as a random walk from year-1 (</w:t>
      </w:r>
      <w:r>
        <w:t>Link and Sauer 2015</w:t>
      </w:r>
      <w:r w:rsidR="00D64FB0">
        <w:t>, Link and Sauer 2019)</w:t>
      </w:r>
      <w:r>
        <w:t>.</w:t>
      </w:r>
      <w:proofErr w:type="gramEnd"/>
      <w:r>
        <w:t xml:space="preserve"> </w:t>
      </w:r>
    </w:p>
    <w:p w14:paraId="4E33AFD5" w14:textId="77777777" w:rsidR="007707B3" w:rsidRDefault="007707B3"/>
    <w:p w14:paraId="02399DAE" w14:textId="77777777" w:rsidR="00693DD9" w:rsidRDefault="00693DD9">
      <w:r>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Pr>
          <w:highlight w:val="yellow"/>
        </w:rPr>
        <w:t>an alternative parameterization</w:t>
      </w:r>
      <w:r w:rsidR="00D800EB" w:rsidRPr="009C68BB">
        <w:rPr>
          <w:highlight w:val="yellow"/>
        </w:rPr>
        <w:t xml:space="preserve"> to the </w:t>
      </w:r>
      <w:r w:rsidR="00063FEC">
        <w:rPr>
          <w:highlight w:val="yellow"/>
        </w:rPr>
        <w:t xml:space="preserve">“GS” </w:t>
      </w:r>
      <w:r w:rsidR="00D800EB" w:rsidRPr="009C68BB">
        <w:rPr>
          <w:highlight w:val="yellow"/>
        </w:rPr>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60243A4B"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i,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j,t</m:t>
              </m:r>
            </m:sub>
          </m:sSub>
        </m:oMath>
      </m:oMathPara>
    </w:p>
    <w:p w14:paraId="26A88FB3" w14:textId="0DF9D777" w:rsidR="00985F5B" w:rsidRDefault="00B67E12">
      <w:r>
        <w:t xml:space="preserve">The models </w:t>
      </w:r>
      <w:r w:rsidR="00F323A5">
        <w:t xml:space="preserve">treat the observed BBS counts as </w:t>
      </w:r>
      <w:proofErr w:type="spellStart"/>
      <w:r w:rsidR="00F323A5">
        <w:t>overdispersed</w:t>
      </w:r>
      <w:proofErr w:type="spellEnd"/>
      <w:r w:rsidR="00F323A5">
        <w:t xml:space="preserve"> Poisson random variables, with mean </w:t>
      </w:r>
      <w:r w:rsidR="00F323A5" w:rsidRPr="00F323A5">
        <w:rPr>
          <w:position w:val="-14"/>
        </w:rPr>
        <w:object w:dxaOrig="460" w:dyaOrig="380" w14:anchorId="3167A6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pt;height:18.45pt" o:ole="">
            <v:imagedata r:id="rId6" o:title=""/>
          </v:shape>
          <o:OLEObject Type="Embed" ProgID="Equation.DSMT4" ShapeID="_x0000_i1025" DrawAspect="Content" ObjectID="_1640602873" r:id="rId7"/>
        </w:object>
      </w:r>
      <w:r w:rsidR="00641336">
        <w:t>(</w:t>
      </w:r>
      <w:r w:rsidR="00721B12">
        <w:t xml:space="preserve">i.e., </w:t>
      </w:r>
      <w:r w:rsidR="00641336">
        <w:t>geographic stratum</w:t>
      </w:r>
      <w:r w:rsidR="00721B12">
        <w:t xml:space="preserve"> </w:t>
      </w:r>
      <w:proofErr w:type="spellStart"/>
      <w:r w:rsidR="00721B12">
        <w:t>i</w:t>
      </w:r>
      <w:proofErr w:type="spellEnd"/>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F323A5">
        <w:t>), observer-route effects (</w:t>
      </w:r>
      <w:r w:rsidR="00641336" w:rsidRPr="00641336">
        <w:rPr>
          <w:position w:val="-14"/>
        </w:rPr>
        <w:object w:dxaOrig="300" w:dyaOrig="380" w14:anchorId="22C91B31">
          <v:shape id="_x0000_i1027" type="#_x0000_t75" style="width:15pt;height:18.45pt" o:ole="">
            <v:imagedata r:id="rId8" o:title=""/>
          </v:shape>
          <o:OLEObject Type="Embed" ProgID="Equation.DSMT4" ShapeID="_x0000_i1027" DrawAspect="Content" ObjectID="_1640602874" r:id="rId9"/>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8" type="#_x0000_t75" style="width:36.85pt;height:19pt" o:ole="">
            <v:imagedata r:id="rId10" o:title=""/>
          </v:shape>
          <o:OLEObject Type="Embed" ProgID="Equation.DSMT4" ShapeID="_x0000_i1028" DrawAspect="Content" ObjectID="_1640602875" r:id="rId11"/>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w:r w:rsidR="001C7B51" w:rsidRPr="001C7B51">
        <w:rPr>
          <w:position w:val="-14"/>
        </w:rPr>
        <w:object w:dxaOrig="440" w:dyaOrig="380" w14:anchorId="5C408026">
          <v:shape id="_x0000_i1029" type="#_x0000_t75" style="width:21.9pt;height:18.45pt" o:ole="">
            <v:imagedata r:id="rId12" o:title=""/>
          </v:shape>
          <o:OLEObject Type="Embed" ProgID="Equation.DSMT4" ShapeID="_x0000_i1029" DrawAspect="Content" ObjectID="_1640602876" r:id="rId13"/>
        </w:object>
      </w:r>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w:t>
      </w:r>
      <w:r w:rsidR="009A0192">
        <w:t xml:space="preserve"> were set following Link et al. (2017), and using the heavy-tailed, t-distribution to model the count-level extra-Poisson dispersion (Link et al. 2019).</w:t>
      </w:r>
    </w:p>
    <w:p w14:paraId="1E0E5770" w14:textId="6F1C799B" w:rsidR="005959D2" w:rsidRDefault="00985F5B">
      <w:r>
        <w:t xml:space="preserve">For the simpler of the two models that use the GAM smooth, the temporal component </w:t>
      </w:r>
      <w:proofErr w:type="gramStart"/>
      <w:r>
        <w:t>was estimated</w:t>
      </w:r>
      <w:proofErr w:type="gramEnd"/>
      <w:r>
        <w:t xml:space="preserve"> </w:t>
      </w:r>
      <w:r w:rsidR="005959D2">
        <w:t xml:space="preserve">as a </w:t>
      </w:r>
      <w:r w:rsidR="00C42929">
        <w:t>semi-parametric</w:t>
      </w:r>
      <w:r w:rsidR="005959D2">
        <w:t xml:space="preserve"> smooth</w:t>
      </w:r>
      <w:r>
        <w:t>, estimated</w:t>
      </w:r>
      <w:r w:rsidR="005959D2">
        <w:t xml:space="preserve"> fol</w:t>
      </w:r>
      <w:r w:rsidR="00FF634E">
        <w:t xml:space="preserve">lowing </w:t>
      </w:r>
      <w:proofErr w:type="spellStart"/>
      <w:r w:rsidR="00FF634E">
        <w:t>Crainiceanu</w:t>
      </w:r>
      <w:proofErr w:type="spellEnd"/>
      <w:r w:rsidR="00FF634E">
        <w:t xml:space="preserve"> et al (2005)</w:t>
      </w:r>
      <w:r w:rsidR="00181669">
        <w:t>.</w:t>
      </w:r>
      <w:r w:rsidR="005959D2">
        <w:t xml:space="preserve"> </w:t>
      </w:r>
    </w:p>
    <w:p w14:paraId="273D1BA9" w14:textId="5E092F34" w:rsidR="005959D2" w:rsidRDefault="00544ECC">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7AA1FE0E" w:rsidR="000035BE" w:rsidRDefault="00617D3B">
      <w:r>
        <w:lastRenderedPageBreak/>
        <w:t xml:space="preserve">Where </w:t>
      </w:r>
      <m:oMath>
        <m:r>
          <w:rPr>
            <w:rFonts w:ascii="Cambria Math" w:hAnsi="Cambria Math"/>
          </w:rPr>
          <m:t>Κ</m:t>
        </m:r>
      </m:oMath>
      <w:r w:rsidR="00985F5B">
        <w:t xml:space="preserve"> is</w:t>
      </w:r>
      <w:r>
        <w:t xml:space="preserve"> the number of knots, </w:t>
      </w:r>
      <w:r w:rsidRPr="00617D3B">
        <w:rPr>
          <w:position w:val="-14"/>
        </w:rPr>
        <w:object w:dxaOrig="400" w:dyaOrig="380" w14:anchorId="1C4D3823">
          <v:shape id="_x0000_i1034" type="#_x0000_t75" style="width:19pt;height:18.45pt" o:ole="">
            <v:imagedata r:id="rId14" o:title=""/>
          </v:shape>
          <o:OLEObject Type="Embed" ProgID="Equation.DSMT4" ShapeID="_x0000_i1034" DrawAspect="Content" ObjectID="_1640602877" r:id="rId15"/>
        </w:object>
      </w:r>
      <w:r>
        <w:t>is the year-t and k-</w:t>
      </w:r>
      <w:proofErr w:type="spellStart"/>
      <w:r>
        <w:t>th</w:t>
      </w:r>
      <w:proofErr w:type="spellEnd"/>
      <w:r>
        <w:t xml:space="preserve"> entry in the design matrix </w:t>
      </w:r>
      <w:r w:rsidRPr="00617D3B">
        <w:rPr>
          <w:position w:val="-4"/>
        </w:rPr>
        <w:object w:dxaOrig="260" w:dyaOrig="240" w14:anchorId="596F56DA">
          <v:shape id="_x0000_i1035" type="#_x0000_t75" style="width:12.65pt;height:11.5pt" o:ole="">
            <v:imagedata r:id="rId16" o:title=""/>
          </v:shape>
          <o:OLEObject Type="Embed" ProgID="Equation.DSMT4" ShapeID="_x0000_i1035" DrawAspect="Content" ObjectID="_1640602878" r:id="rId17"/>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e of the trajectory in stratum-</w:t>
      </w:r>
      <w:proofErr w:type="spellStart"/>
      <w:r>
        <w:t>i</w:t>
      </w:r>
      <w:proofErr w:type="spellEnd"/>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i,k</m:t>
            </m:r>
          </m:sub>
        </m:sSub>
      </m:oMath>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39" type="#_x0000_t75" style="width:15pt;height:18.45pt" o:ole="">
            <v:imagedata r:id="rId18" o:title=""/>
          </v:shape>
          <o:OLEObject Type="Embed" ProgID="Equation.DSMT4" ShapeID="_x0000_i1039" DrawAspect="Content" ObjectID="_1640602879" r:id="rId19"/>
        </w:object>
      </w:r>
      <w:r w:rsidR="000035BE">
        <w:t>).</w:t>
      </w:r>
    </w:p>
    <w:p w14:paraId="31BC904B" w14:textId="1E05D0F2" w:rsidR="00617D3B" w:rsidRDefault="00544ECC">
      <m:oMathPara>
        <m:oMath>
          <m:sSub>
            <m:sSubPr>
              <m:ctrlPr>
                <w:rPr>
                  <w:rFonts w:ascii="Cambria Math" w:hAnsi="Cambria Math"/>
                </w:rPr>
              </m:ctrlPr>
            </m:sSubPr>
            <m:e>
              <m:r>
                <w:rPr>
                  <w:rFonts w:ascii="Cambria Math" w:hAnsi="Cambria Math"/>
                </w:rPr>
                <m:t>β</m:t>
              </m:r>
            </m:e>
            <m:sub>
              <m:r>
                <w:rPr>
                  <w:rFonts w:ascii="Cambria Math" w:hAnsi="Cambria Math"/>
                </w:rPr>
                <m:t>i,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w:t>
      </w:r>
      <w:proofErr w:type="spellStart"/>
      <w:r w:rsidR="00985F5B">
        <w:t>Crainiceanu</w:t>
      </w:r>
      <w:proofErr w:type="spellEnd"/>
      <w:r w:rsidR="00985F5B">
        <w:t xml:space="preserve"> et al. 2005)</w:t>
      </w:r>
      <w:r w:rsidR="00634DDD">
        <w:t xml:space="preserve">. </w:t>
      </w:r>
    </w:p>
    <w:p w14:paraId="5FA7007A" w14:textId="7B4CD737" w:rsidR="00634DDD" w:rsidRDefault="00944F2C">
      <w:r>
        <w:t xml:space="preserve">The design matrix </w:t>
      </w:r>
      <w:r w:rsidR="00A66E1C">
        <w:t xml:space="preserve">for the smoothing function </w:t>
      </w:r>
      <w:r>
        <w:t>(</w:t>
      </w:r>
      <w:r w:rsidRPr="00944F2C">
        <w:rPr>
          <w:position w:val="-4"/>
        </w:rPr>
        <w:object w:dxaOrig="260" w:dyaOrig="240" w14:anchorId="62FE7912">
          <v:shape id="_x0000_i1044" type="#_x0000_t75" style="width:12.65pt;height:11.5pt" o:ole="">
            <v:imagedata r:id="rId20" o:title=""/>
          </v:shape>
          <o:OLEObject Type="Embed" ProgID="Equation.DSMT4" ShapeID="_x0000_i1044" DrawAspect="Content" ObjectID="_1640602880" r:id="rId21"/>
        </w:object>
      </w:r>
      <w:r>
        <w:t xml:space="preserve"> ) has a row for each year, and a column for each of </w:t>
      </w:r>
      <w:r w:rsidRPr="00617D3B">
        <w:rPr>
          <w:position w:val="-4"/>
        </w:rPr>
        <w:object w:dxaOrig="260" w:dyaOrig="240" w14:anchorId="5777A2F2">
          <v:shape id="_x0000_i1045" type="#_x0000_t75" style="width:12.65pt;height:11.5pt" o:ole="">
            <v:imagedata r:id="rId22" o:title=""/>
          </v:shape>
          <o:OLEObject Type="Embed" ProgID="Equation.DSMT4" ShapeID="_x0000_i1045" DrawAspect="Content" ObjectID="_1640602881" r:id="rId23"/>
        </w:object>
      </w:r>
      <w:r>
        <w:t xml:space="preserve">knots. </w:t>
      </w:r>
      <w:r w:rsidR="00A66E1C">
        <w:t>The GAM smooth represented a 3</w:t>
      </w:r>
      <w:r w:rsidR="00A66E1C" w:rsidRPr="00944F2C">
        <w:rPr>
          <w:vertAlign w:val="superscript"/>
        </w:rPr>
        <w:t>rd</w:t>
      </w:r>
      <w:r w:rsidR="00A66E1C">
        <w:t>-degree polynomial spline</w:t>
      </w:r>
      <w:proofErr w:type="gramStart"/>
      <w:r w:rsidR="00A66E1C">
        <w:t xml:space="preserve">: </w:t>
      </w:r>
      <w:proofErr w:type="gramEnd"/>
      <w:r w:rsidR="00A66E1C" w:rsidRPr="00617D3B">
        <w:rPr>
          <w:position w:val="-14"/>
        </w:rPr>
        <w:object w:dxaOrig="1340" w:dyaOrig="400" w14:anchorId="34EACB81">
          <v:shape id="_x0000_i1046" type="#_x0000_t75" style="width:67.95pt;height:19pt" o:ole="">
            <v:imagedata r:id="rId24" o:title=""/>
          </v:shape>
          <o:OLEObject Type="Embed" ProgID="Equation.DSMT4" ShapeID="_x0000_i1046" DrawAspect="Content" ObjectID="_1640602882" r:id="rId25"/>
        </w:object>
      </w:r>
      <w:r w:rsidR="00A66E1C">
        <w:t>,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0B1581F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the default setting in the R-package </w:t>
      </w:r>
      <w:proofErr w:type="spellStart"/>
      <w:r w:rsidR="00A66E1C">
        <w:t>bbsBayes</w:t>
      </w:r>
      <w:proofErr w:type="spellEnd"/>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3006C45D" w14:textId="47B90930" w:rsidR="00544ECC" w:rsidRPr="00544ECC" w:rsidRDefault="00544ECC">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m:t>
                  </m:r>
                  <m:r>
                    <w:rPr>
                      <w:rFonts w:ascii="Cambria Math" w:hAnsi="Cambria Math"/>
                    </w:rPr>
                    <m:t>0.2</m:t>
                  </m:r>
                </m:e>
              </m:d>
            </m:den>
          </m:f>
        </m:oMath>
      </m:oMathPara>
    </w:p>
    <w:p w14:paraId="40BE7171" w14:textId="21CD3F7E" w:rsidR="00544ECC" w:rsidRPr="00544ECC" w:rsidRDefault="00544ECC">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121A02FB"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w:t>
      </w:r>
      <w:r w:rsidR="002F0604">
        <w:lastRenderedPageBreak/>
        <w:t>random year effects (</w:t>
      </w:r>
      <m:oMath>
        <m:sSub>
          <m:sSubPr>
            <m:ctrlPr>
              <w:rPr>
                <w:rFonts w:ascii="Cambria Math" w:hAnsi="Cambria Math"/>
              </w:rPr>
            </m:ctrlPr>
          </m:sSubPr>
          <m:e>
            <m:r>
              <w:rPr>
                <w:rFonts w:ascii="Cambria Math" w:hAnsi="Cambria Math"/>
              </w:rPr>
              <m:t>γ</m:t>
            </m:r>
          </m:e>
          <m:sub>
            <m:r>
              <w:rPr>
                <w:rFonts w:ascii="Cambria Math" w:hAnsi="Cambria Math"/>
              </w:rPr>
              <m:t>t,i</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w:r w:rsidR="002F0604" w:rsidRPr="002F0604">
        <w:rPr>
          <w:position w:val="-14"/>
        </w:rPr>
        <w:object w:dxaOrig="400" w:dyaOrig="400" w14:anchorId="5DE50DE4">
          <v:shape id="_x0000_i1050" type="#_x0000_t75" style="width:19pt;height:19pt" o:ole="">
            <v:imagedata r:id="rId26" o:title=""/>
          </v:shape>
          <o:OLEObject Type="Embed" ProgID="Equation.DSMT4" ShapeID="_x0000_i1050" DrawAspect="Content" ObjectID="_1640602883" r:id="rId27"/>
        </w:object>
      </w:r>
      <w:r w:rsidR="002F0604">
        <w:t xml:space="preserve">.  </w:t>
      </w:r>
    </w:p>
    <w:p w14:paraId="7829B49B" w14:textId="41C0A0C4" w:rsidR="00544ECC" w:rsidRDefault="00544ECC">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7AEB11A2" w14:textId="1B5E5277"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 xml:space="preserve">We suggest that this is a useful feature of this model for </w:t>
      </w:r>
      <w:r w:rsidR="0057328C">
        <w:t>many conservation-applications</w:t>
      </w:r>
      <w:r>
        <w:t>, because it allows us to estimate trends</w:t>
      </w:r>
      <w:r w:rsidR="0057328C">
        <w:t xml:space="preserve"> and trajectories</w:t>
      </w:r>
      <w:r>
        <w:t xml:space="preserve"> that either include the effects of the annual fluctuations or that remove these annual fluctuations.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w:t>
      </w:r>
      <w:r w:rsidR="0057328C">
        <w:t xml:space="preserve"> SLOPE model includes a log-linear slope parameter and random year-effects to model species trajectories. </w:t>
      </w:r>
      <w:r w:rsidR="0057328C">
        <w:t>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7E007776" w:rsidR="00544ECC" w:rsidRPr="00544ECC" w:rsidRDefault="00544ECC">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66399D48" w14:textId="4F14134F" w:rsidR="009A0192" w:rsidRDefault="0057328C">
      <w:r>
        <w:t>Secondly,</w:t>
      </w:r>
      <w:r w:rsidR="00A83BA1">
        <w:t xml:space="preserve"> the first-difference year effect model (</w:t>
      </w:r>
      <w:r w:rsidR="00FE2F7E">
        <w:t>DIFFERENCE</w:t>
      </w:r>
      <w:r w:rsidR="00A83BA1">
        <w:t>) 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6110F27B" w:rsidR="009A0192" w:rsidRDefault="009A0192">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m:t>
                  </m:r>
                  <m:r>
                    <w:rPr>
                      <w:rFonts w:ascii="Cambria Math" w:hAnsi="Cambria Math"/>
                    </w:rPr>
                    <m:t>-1</m:t>
                  </m:r>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i</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w:t>
      </w:r>
      <w:proofErr w:type="spellStart"/>
      <w:r>
        <w:t>overdispersion</w:t>
      </w:r>
      <w:proofErr w:type="spellEnd"/>
      <w:r>
        <w:t xml:space="preserve">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0CA2BC7B" w:rsidR="008F1847" w:rsidRDefault="00B86AB3" w:rsidP="008F1847">
      <w:r>
        <w:t xml:space="preserve">All analyses in this paper </w:t>
      </w:r>
      <w:proofErr w:type="gramStart"/>
      <w:r>
        <w:t>were conducted</w:t>
      </w:r>
      <w:proofErr w:type="gramEnd"/>
      <w:r>
        <w:t xml:space="preserve"> in R (R Core Team, 2019), using JAGS to implement the Bayesian analyses</w:t>
      </w:r>
      <w:r w:rsidR="00D3609B">
        <w:t xml:space="preserve"> (Plummer 2003)</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and data used to produce the analyses in this study </w:t>
      </w:r>
      <w:proofErr w:type="gramStart"/>
      <w:r w:rsidR="0057328C">
        <w:t>are</w:t>
      </w:r>
      <w:r w:rsidR="002D21BE">
        <w:t xml:space="preserve"> archived</w:t>
      </w:r>
      <w:proofErr w:type="gramEnd"/>
      <w:r w:rsidR="002D21BE">
        <w:t xml:space="preserve"> online ()</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8F1847">
        <w:t>.</w:t>
      </w:r>
    </w:p>
    <w:p w14:paraId="03375807" w14:textId="77777777" w:rsidR="00D800EB" w:rsidRDefault="00D800EB">
      <w:r>
        <w:lastRenderedPageBreak/>
        <w:t>Cross-validation</w:t>
      </w:r>
    </w:p>
    <w:p w14:paraId="75FD2EAC" w14:textId="1C658CF2" w:rsidR="002C06C8" w:rsidRDefault="00D800EB">
      <w:r>
        <w:t xml:space="preserve">We used a </w:t>
      </w:r>
      <w:r w:rsidR="007D113A">
        <w:t xml:space="preserve">temporally and spatially </w:t>
      </w:r>
      <w:r w:rsidR="00703BCA">
        <w:t>stratified</w:t>
      </w:r>
      <w:r>
        <w:t xml:space="preserve">, k-fold cross-validation with k = </w:t>
      </w:r>
      <w:r w:rsidR="007D113A">
        <w:t>15</w:t>
      </w:r>
      <w:r>
        <w:t xml:space="preserve">, where we </w:t>
      </w:r>
      <w:r w:rsidR="002C06C8">
        <w:t>held-out</w:t>
      </w:r>
      <w:r>
        <w:t xml:space="preserve"> </w:t>
      </w:r>
      <w:r w:rsidR="007D113A">
        <w:t xml:space="preserve">random sets of counts, </w:t>
      </w:r>
      <w:r w:rsidR="00703BCA">
        <w:t>stratified</w:t>
      </w:r>
      <w:r w:rsidR="007D113A">
        <w:t xml:space="preserve"> across all years</w:t>
      </w:r>
      <w:r w:rsidR="003D40AF">
        <w:t xml:space="preserve"> and strata so that each of the 15-folds included some observations from every combination of strata and years</w:t>
      </w:r>
      <w:r w:rsidR="002C06C8">
        <w:t>. We chose this approach</w:t>
      </w:r>
      <w:r w:rsidR="00100982">
        <w:t xml:space="preserve"> over </w:t>
      </w:r>
      <w:proofErr w:type="gramStart"/>
      <w:r w:rsidR="00100982">
        <w:t>a leave-one-out approach using a random subset of counts (</w:t>
      </w:r>
      <w:r w:rsidR="00703BCA">
        <w:t xml:space="preserve">e.g., </w:t>
      </w:r>
      <w:r w:rsidR="00100982">
        <w:t xml:space="preserve">Link </w:t>
      </w:r>
      <w:r w:rsidR="00C42929">
        <w:t>et al.</w:t>
      </w:r>
      <w:r w:rsidR="00100982">
        <w:t xml:space="preserve"> 2019), because we wanted to assess the predictive success a</w:t>
      </w:r>
      <w:r w:rsidR="00C42929">
        <w:t xml:space="preserve">cross all counts in the dataset, </w:t>
      </w:r>
      <w:r w:rsidR="001D0D44">
        <w:t>and because we wanted to</w:t>
      </w:r>
      <w:r w:rsidR="00C42929">
        <w:t xml:space="preserve"> </w:t>
      </w:r>
      <w:r w:rsidR="00100982">
        <w:t>explore the temporal and spatial patterns in predictive success</w:t>
      </w:r>
      <w:proofErr w:type="gramEnd"/>
      <w:r w:rsidR="00100982">
        <w:t xml:space="preserve">. </w:t>
      </w:r>
      <w:r w:rsidR="001D0D44">
        <w:t xml:space="preserve">We followed the same procedure outlined in Link et al. 2017 to implement the cross-validation in a parallel computing environment, using the R-packages </w:t>
      </w:r>
      <w:r w:rsidR="001D0D44" w:rsidRPr="001D0D44">
        <w:rPr>
          <w:highlight w:val="yellow"/>
        </w:rPr>
        <w:t xml:space="preserve">parallel and </w:t>
      </w:r>
      <w:proofErr w:type="spellStart"/>
      <w:r w:rsidR="001D0D44" w:rsidRPr="001D0D44">
        <w:rPr>
          <w:highlight w:val="yellow"/>
        </w:rPr>
        <w:t>foreach</w:t>
      </w:r>
      <w:proofErr w:type="spellEnd"/>
      <w:r w:rsidR="001D0D44" w:rsidRPr="001D0D44">
        <w:rPr>
          <w:highlight w:val="yellow"/>
        </w:rPr>
        <w:t>.</w:t>
      </w:r>
      <w:r w:rsidR="001D0D44">
        <w:t xml:space="preserve"> </w:t>
      </w:r>
      <w:r w:rsidR="00100982">
        <w:t>We did not calculate</w:t>
      </w:r>
      <w:r w:rsidR="007634D3">
        <w:t xml:space="preserve"> WAIC </w:t>
      </w:r>
      <w:r w:rsidR="00100982">
        <w:t xml:space="preserve">because previous work has shown that WAIC </w:t>
      </w:r>
      <w:proofErr w:type="gramStart"/>
      <w:r w:rsidR="007634D3">
        <w:t>does</w:t>
      </w:r>
      <w:proofErr w:type="gramEnd"/>
      <w:r w:rsidR="007634D3">
        <w:t xml:space="preserve"> not approximate </w:t>
      </w:r>
      <w:proofErr w:type="spellStart"/>
      <w:r w:rsidR="007634D3">
        <w:t>loocv</w:t>
      </w:r>
      <w:proofErr w:type="spellEnd"/>
      <w:r w:rsidR="007634D3">
        <w:t xml:space="preserve"> well for the BBS data (Li</w:t>
      </w:r>
      <w:r w:rsidR="00100982">
        <w:t>nk et al. 2017).</w:t>
      </w:r>
    </w:p>
    <w:p w14:paraId="01309F40" w14:textId="74633C0D" w:rsidR="007E6DDB" w:rsidRDefault="007E6DDB">
      <w:r>
        <w:t>We used the Bayesian Predictive Information Criterion (BPIC) to compare the out-of-sample predictive error among our four models (Link et al. 201</w:t>
      </w:r>
      <w:r w:rsidR="00183FBC">
        <w:t>9</w:t>
      </w:r>
      <w:r>
        <w:t xml:space="preserve">). BPIC is </w:t>
      </w:r>
      <w:r w:rsidR="00117EBD">
        <w:t xml:space="preserve">the </w:t>
      </w:r>
      <w:r>
        <w:t xml:space="preserve">sum of the log posterior probabilities of each observation when </w:t>
      </w:r>
      <w:r w:rsidR="00117EBD">
        <w:t xml:space="preserve">the observations </w:t>
      </w:r>
      <w:proofErr w:type="gramStart"/>
      <w:r w:rsidR="00117EBD">
        <w:t>are</w:t>
      </w:r>
      <w:r>
        <w:t xml:space="preserve"> held-out</w:t>
      </w:r>
      <w:proofErr w:type="gramEnd"/>
      <w:r>
        <w:t xml:space="preserve"> from the data used to fit the model.</w:t>
      </w:r>
      <w:r w:rsidR="00D05281">
        <w:t xml:space="preserve"> </w:t>
      </w:r>
      <w:r w:rsidR="000144FA">
        <w:t>Following Link et al. 201</w:t>
      </w:r>
      <w:r w:rsidR="007D113A">
        <w:t>9</w:t>
      </w:r>
      <w:r w:rsidR="000144FA">
        <w:t xml:space="preserve">, we report BPIC values </w:t>
      </w:r>
      <w:r w:rsidR="007D113A">
        <w:t>directly</w:t>
      </w:r>
      <w:r w:rsidR="00183FBC">
        <w:t xml:space="preserve"> (i.e., we</w:t>
      </w:r>
      <w:r w:rsidR="007D113A">
        <w:t xml:space="preserve"> have not multiplied them by -2</w:t>
      </w:r>
      <w:r w:rsidR="00183FBC">
        <w:t>)</w:t>
      </w:r>
      <w:r w:rsidR="007D113A">
        <w:t xml:space="preserve">, so that larger values </w:t>
      </w:r>
      <w:r w:rsidR="00D05281">
        <w:t>indicate better predictive success</w:t>
      </w:r>
      <w:r w:rsidR="000144FA">
        <w:t>.</w:t>
      </w:r>
    </w:p>
    <w:p w14:paraId="73F7478D" w14:textId="740F3228" w:rsidR="00054710" w:rsidRDefault="002C06C8">
      <w:r>
        <w:t xml:space="preserve">We </w:t>
      </w:r>
      <w:r w:rsidR="00183FBC">
        <w:t>summarized the</w:t>
      </w:r>
      <w:r>
        <w:t xml:space="preserve"> </w:t>
      </w:r>
      <w:r w:rsidR="0093732C">
        <w:t>count</w:t>
      </w:r>
      <w:r>
        <w:t xml:space="preserve">-level BPIC values (i.e., </w:t>
      </w:r>
      <w:r w:rsidR="0001254A">
        <w:t xml:space="preserve">observation-level </w:t>
      </w:r>
      <w:r>
        <w:t>prediction error estimates for every count in the data</w:t>
      </w:r>
      <w:r w:rsidR="00183FBC">
        <w:t>set</w:t>
      </w:r>
      <w:r>
        <w:t xml:space="preserve">), and </w:t>
      </w:r>
      <w:r w:rsidR="0093732C">
        <w:t xml:space="preserve">summarized these BPIC values in multiple ways </w:t>
      </w:r>
      <w:r>
        <w:t xml:space="preserve">to explore the temporal and spatial patterns </w:t>
      </w:r>
      <w:r w:rsidR="0001254A">
        <w:t xml:space="preserve">in support </w:t>
      </w:r>
      <w:r w:rsidR="00183FBC">
        <w:t>of</w:t>
      </w:r>
      <w:r w:rsidR="0001254A">
        <w:t xml:space="preserve"> different models, as well as the relative influence of different kinds of counts </w:t>
      </w:r>
      <w:r>
        <w:t>(Table X).</w:t>
      </w:r>
      <w:r w:rsidR="00182182">
        <w:t xml:space="preserve"> </w:t>
      </w:r>
      <w:r w:rsidR="00AA1DF1" w:rsidRPr="00183FBC">
        <w:rPr>
          <w:highlight w:val="yellow"/>
        </w:rPr>
        <w:t xml:space="preserve">We </w:t>
      </w:r>
      <w:r w:rsidR="007D113A" w:rsidRPr="00183FBC">
        <w:rPr>
          <w:highlight w:val="yellow"/>
        </w:rPr>
        <w:t xml:space="preserve">also </w:t>
      </w:r>
      <w:proofErr w:type="spellStart"/>
      <w:r w:rsidR="007D113A" w:rsidRPr="00183FBC">
        <w:rPr>
          <w:highlight w:val="yellow"/>
        </w:rPr>
        <w:t>analysed</w:t>
      </w:r>
      <w:proofErr w:type="spellEnd"/>
      <w:r w:rsidR="007D113A" w:rsidRPr="00183FBC">
        <w:rPr>
          <w:highlight w:val="yellow"/>
        </w:rPr>
        <w:t xml:space="preserve"> the count-level BPIC values using </w:t>
      </w:r>
      <w:r w:rsidR="00054710" w:rsidRPr="00183FBC">
        <w:rPr>
          <w:highlight w:val="yellow"/>
        </w:rPr>
        <w:t xml:space="preserve">additional </w:t>
      </w:r>
      <w:r w:rsidR="007D113A" w:rsidRPr="00183FBC">
        <w:rPr>
          <w:highlight w:val="yellow"/>
        </w:rPr>
        <w:t>hierarchical Bayesian models that accounted for the posterior variance of each BPIC value to compare the predictive success among models, years, and geographic strata.</w:t>
      </w:r>
      <w:r w:rsidR="00AA1DF1" w:rsidRPr="00183FBC">
        <w:rPr>
          <w:highlight w:val="yellow"/>
        </w:rPr>
        <w:t xml:space="preserve"> </w:t>
      </w:r>
      <w:r w:rsidR="00054710" w:rsidRPr="00183FBC">
        <w:rPr>
          <w:highlight w:val="yellow"/>
        </w:rPr>
        <w:t>These models treated the posterior median BPIC for each count as random variates drawn from a normal distribution with a mean and a precision given by the inverse of the posterior variance of the BPIC values. This model therefore accounted for the precision of the BPIC calculation for each count in the dataset, which we suggest is an improvement over the Z-score, paired t-test approach of Link and Sauer 2019, because it</w:t>
      </w:r>
      <w:r w:rsidR="00566791" w:rsidRPr="00183FBC">
        <w:rPr>
          <w:highlight w:val="yellow"/>
        </w:rPr>
        <w:t xml:space="preserve"> will </w:t>
      </w:r>
      <w:proofErr w:type="spellStart"/>
      <w:r w:rsidR="00566791" w:rsidRPr="00183FBC">
        <w:rPr>
          <w:highlight w:val="yellow"/>
        </w:rPr>
        <w:t>downweight</w:t>
      </w:r>
      <w:proofErr w:type="spellEnd"/>
      <w:r w:rsidR="00566791" w:rsidRPr="00183FBC">
        <w:rPr>
          <w:highlight w:val="yellow"/>
        </w:rPr>
        <w:t xml:space="preserve"> the influence of a handful of extremely poorly predicted counts.</w:t>
      </w:r>
      <w:r w:rsidR="00566791">
        <w:t xml:space="preserve"> For example, Figure X shows the extremely non-normal distribution of the BPIC scores for Barn Swallow. </w:t>
      </w:r>
      <w:r w:rsidR="00054710">
        <w:t xml:space="preserve"> </w:t>
      </w:r>
    </w:p>
    <w:p w14:paraId="72E453EE" w14:textId="77777777" w:rsidR="002C06C8" w:rsidRDefault="002C06C8"/>
    <w:tbl>
      <w:tblPr>
        <w:tblStyle w:val="TableGrid"/>
        <w:tblW w:w="0" w:type="auto"/>
        <w:tblLook w:val="04A0" w:firstRow="1" w:lastRow="0" w:firstColumn="1" w:lastColumn="0" w:noHBand="0" w:noVBand="1"/>
      </w:tblPr>
      <w:tblGrid>
        <w:gridCol w:w="1917"/>
        <w:gridCol w:w="4311"/>
        <w:gridCol w:w="3122"/>
      </w:tblGrid>
      <w:tr w:rsidR="006F0D1A" w14:paraId="6AE1E135" w14:textId="77777777" w:rsidTr="003935F3">
        <w:tc>
          <w:tcPr>
            <w:tcW w:w="1951" w:type="dxa"/>
          </w:tcPr>
          <w:p w14:paraId="67399888" w14:textId="445FFC54" w:rsidR="006F0D1A" w:rsidRDefault="006F0D1A">
            <w:r>
              <w:t>Summary level</w:t>
            </w:r>
          </w:p>
        </w:tc>
        <w:tc>
          <w:tcPr>
            <w:tcW w:w="4433" w:type="dxa"/>
          </w:tcPr>
          <w:p w14:paraId="279D89F3" w14:textId="18631D36" w:rsidR="006F0D1A" w:rsidRDefault="006F0D1A">
            <w:r>
              <w:t>Description</w:t>
            </w:r>
          </w:p>
        </w:tc>
        <w:tc>
          <w:tcPr>
            <w:tcW w:w="3192" w:type="dxa"/>
          </w:tcPr>
          <w:p w14:paraId="61C2025F" w14:textId="18599E14" w:rsidR="006F0D1A" w:rsidRDefault="006F0D1A">
            <w:r>
              <w:t>Rationale</w:t>
            </w:r>
          </w:p>
        </w:tc>
      </w:tr>
      <w:tr w:rsidR="006F0D1A" w14:paraId="276A31F6" w14:textId="77777777" w:rsidTr="003935F3">
        <w:tc>
          <w:tcPr>
            <w:tcW w:w="1951" w:type="dxa"/>
          </w:tcPr>
          <w:p w14:paraId="7689A144" w14:textId="1E6EAA2F" w:rsidR="006F0D1A" w:rsidRDefault="006F0D1A">
            <w:r>
              <w:t>Overall</w:t>
            </w:r>
          </w:p>
        </w:tc>
        <w:tc>
          <w:tcPr>
            <w:tcW w:w="4433" w:type="dxa"/>
          </w:tcPr>
          <w:p w14:paraId="18FCA704" w14:textId="672687CD" w:rsidR="006F0D1A" w:rsidRDefault="005E1D4F">
            <w:r>
              <w:t>Summarized across all data-points</w:t>
            </w:r>
          </w:p>
        </w:tc>
        <w:tc>
          <w:tcPr>
            <w:tcW w:w="3192" w:type="dxa"/>
          </w:tcPr>
          <w:p w14:paraId="2F9FFAED" w14:textId="4BAB9FEA" w:rsidR="006F0D1A" w:rsidRDefault="005E1D4F">
            <w:r>
              <w:t>Overall comparisons of predictive error among models</w:t>
            </w:r>
          </w:p>
        </w:tc>
      </w:tr>
      <w:tr w:rsidR="006F0D1A" w14:paraId="3045B899" w14:textId="77777777" w:rsidTr="003935F3">
        <w:tc>
          <w:tcPr>
            <w:tcW w:w="1951" w:type="dxa"/>
          </w:tcPr>
          <w:p w14:paraId="300B785E" w14:textId="47B5A267" w:rsidR="006F0D1A" w:rsidRDefault="006F0D1A">
            <w:r>
              <w:t>Strata</w:t>
            </w:r>
          </w:p>
        </w:tc>
        <w:tc>
          <w:tcPr>
            <w:tcW w:w="4433" w:type="dxa"/>
          </w:tcPr>
          <w:p w14:paraId="43158B5C" w14:textId="724227AC" w:rsidR="006F0D1A" w:rsidRDefault="00845AC6">
            <w:r>
              <w:t>Strata-level summaries</w:t>
            </w:r>
          </w:p>
        </w:tc>
        <w:tc>
          <w:tcPr>
            <w:tcW w:w="3192" w:type="dxa"/>
          </w:tcPr>
          <w:p w14:paraId="2C9020C4" w14:textId="3AC5D993" w:rsidR="006F0D1A" w:rsidRDefault="00CF3293" w:rsidP="00845AC6">
            <w:r>
              <w:t xml:space="preserve">Spatial comparisons, looking for </w:t>
            </w:r>
            <w:r w:rsidR="00845AC6">
              <w:t xml:space="preserve">variation in predictive error related to variation in sample sizes among strata, variation in species mean abundance, and variation across species’ range </w:t>
            </w:r>
          </w:p>
        </w:tc>
      </w:tr>
      <w:tr w:rsidR="006F0D1A" w14:paraId="1C81A6FB" w14:textId="77777777" w:rsidTr="003935F3">
        <w:tc>
          <w:tcPr>
            <w:tcW w:w="1951" w:type="dxa"/>
          </w:tcPr>
          <w:p w14:paraId="7DC7A4AA" w14:textId="069A820D" w:rsidR="006F0D1A" w:rsidRDefault="006F0D1A">
            <w:r>
              <w:t>Yearly</w:t>
            </w:r>
          </w:p>
        </w:tc>
        <w:tc>
          <w:tcPr>
            <w:tcW w:w="4433" w:type="dxa"/>
          </w:tcPr>
          <w:p w14:paraId="6B5EFE7E" w14:textId="77777777" w:rsidR="003935F3" w:rsidRDefault="00845AC6" w:rsidP="005E1D4F">
            <w:r>
              <w:t xml:space="preserve">Summaries for: </w:t>
            </w:r>
          </w:p>
          <w:p w14:paraId="33AE6D4B" w14:textId="2505D23C" w:rsidR="003935F3" w:rsidRDefault="00845AC6" w:rsidP="005E1D4F">
            <w:r>
              <w:t xml:space="preserve">each year; </w:t>
            </w:r>
          </w:p>
          <w:p w14:paraId="33848F38" w14:textId="77777777" w:rsidR="003935F3" w:rsidRDefault="00845AC6" w:rsidP="005E1D4F">
            <w:r>
              <w:t>first-five years</w:t>
            </w:r>
            <w:r w:rsidR="005E1D4F">
              <w:t>;</w:t>
            </w:r>
            <w:r>
              <w:t xml:space="preserve"> </w:t>
            </w:r>
          </w:p>
          <w:p w14:paraId="167F1999" w14:textId="77777777" w:rsidR="003935F3" w:rsidRDefault="00845AC6" w:rsidP="005E1D4F">
            <w:r>
              <w:lastRenderedPageBreak/>
              <w:t>last-five years</w:t>
            </w:r>
            <w:r w:rsidR="005E1D4F">
              <w:t>;</w:t>
            </w:r>
            <w:r>
              <w:t xml:space="preserve"> and</w:t>
            </w:r>
            <w:r w:rsidR="00FC5A0C">
              <w:t xml:space="preserve"> </w:t>
            </w:r>
          </w:p>
          <w:p w14:paraId="6F04FADA" w14:textId="7F771575" w:rsidR="006F0D1A" w:rsidRDefault="00FC5A0C" w:rsidP="005E1D4F">
            <w:proofErr w:type="gramStart"/>
            <w:r>
              <w:t>across</w:t>
            </w:r>
            <w:proofErr w:type="gramEnd"/>
            <w:r>
              <w:t xml:space="preserve"> the first- and last-five years.</w:t>
            </w:r>
          </w:p>
        </w:tc>
        <w:tc>
          <w:tcPr>
            <w:tcW w:w="3192" w:type="dxa"/>
          </w:tcPr>
          <w:p w14:paraId="2D186905" w14:textId="4F18D4C6" w:rsidR="006F0D1A" w:rsidRDefault="00845AC6" w:rsidP="005E1D4F">
            <w:r>
              <w:lastRenderedPageBreak/>
              <w:t>Temporal comparisons, looking for variation in predicti</w:t>
            </w:r>
            <w:r w:rsidR="00FC5A0C">
              <w:t xml:space="preserve">ve error across the time-series, as well </w:t>
            </w:r>
            <w:r w:rsidR="00FC5A0C">
              <w:lastRenderedPageBreak/>
              <w:t xml:space="preserve">as variation </w:t>
            </w:r>
            <w:r w:rsidR="005E1D4F">
              <w:t xml:space="preserve">specifically </w:t>
            </w:r>
            <w:r w:rsidR="00FC5A0C">
              <w:t xml:space="preserve">related to </w:t>
            </w:r>
            <w:r w:rsidR="005E1D4F">
              <w:t>the end-points of the time-series, which are particularly relevant for long-term trend estimates.</w:t>
            </w:r>
          </w:p>
        </w:tc>
      </w:tr>
    </w:tbl>
    <w:p w14:paraId="3726EC25" w14:textId="68E9F740" w:rsidR="00657BD5" w:rsidRDefault="002C06C8">
      <w:r>
        <w:lastRenderedPageBreak/>
        <w:t xml:space="preserve"> </w:t>
      </w:r>
      <w:r w:rsidR="007A5C62">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560DA58F"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y</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y</m:t>
            </m:r>
          </m:e>
          <m:sub>
            <m:r>
              <w:rPr>
                <w:rFonts w:ascii="Cambria Math" w:hAnsi="Cambria Math"/>
              </w:rPr>
              <m:t>b</m:t>
            </m:r>
          </m:sub>
        </m:sSub>
      </m:oMath>
      <w:r w:rsidR="00271A7E">
        <w:t xml:space="preserve">) </w:t>
      </w:r>
      <w:r w:rsidR="0075190E">
        <w:t>is</w:t>
      </w:r>
    </w:p>
    <w:p w14:paraId="2AB7A19F" w14:textId="47A2CA57" w:rsidR="00F82BBF" w:rsidRPr="004E1F2B" w:rsidRDefault="00B67E12">
      <w:pPr>
        <w:rPr>
          <w:rFonts w:eastAsiaTheme="minorEastAsia"/>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m:t>
                          </m:r>
                        </m:sub>
                      </m:sSub>
                    </m:den>
                  </m:f>
                </m:sup>
              </m:sSup>
              <m:r>
                <w:rPr>
                  <w:rFonts w:ascii="Cambria Math" w:hAnsi="Cambria Math"/>
                </w:rPr>
                <m:t>-1</m:t>
              </m:r>
            </m:e>
          </m:d>
        </m:oMath>
      </m:oMathPara>
    </w:p>
    <w:p w14:paraId="612F4ACA" w14:textId="3AD99D9E"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5122FA4"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r w:rsidR="00AC49E5">
        <w:t xml:space="preserve">More precisely, in </w:t>
      </w:r>
      <w:r w:rsidR="00743569">
        <w:t>the standard approach described in Sauer and Link 2011,</w:t>
      </w:r>
      <w:r w:rsidR="00AC49E5">
        <w:t xml:space="preserve"> the annual indices in </w:t>
      </w:r>
      <w:r w:rsidR="0070604D">
        <w:t xml:space="preserve">a given year t and stratum </w:t>
      </w:r>
      <w:proofErr w:type="spellStart"/>
      <w:r w:rsidR="0070604D">
        <w:t>i</w:t>
      </w:r>
      <w:proofErr w:type="spellEnd"/>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70604D">
        <w:t xml:space="preserve">) </w:t>
      </w:r>
      <w:r w:rsidR="00AC49E5">
        <w:t xml:space="preserve">are </w:t>
      </w:r>
      <w:proofErr w:type="spellStart"/>
      <w:r w:rsidR="00AC49E5">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oMath>
      <w:r w:rsidR="0070604D">
        <w:t>).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commentRangeStart w:id="1"/>
      <w:proofErr w:type="spellStart"/>
      <w:r w:rsidR="00D474CC">
        <w:t>Duan</w:t>
      </w:r>
      <w:proofErr w:type="spellEnd"/>
      <w:r w:rsidR="00D474CC">
        <w:t xml:space="preserve"> 1983</w:t>
      </w:r>
      <w:commentRangeEnd w:id="1"/>
      <w:r w:rsidR="0071744A">
        <w:rPr>
          <w:rStyle w:val="CommentReference"/>
        </w:rPr>
        <w:commentReference w:id="1"/>
      </w:r>
      <w:r w:rsidR="00D474CC">
        <w:t xml:space="preserve">). For many species, one or both of these two assumptions are not well supported and as a result, annual indices for some species and regions are over-estimated (Smith et al. 2015). </w:t>
      </w:r>
    </w:p>
    <w:p w14:paraId="01EFE5F0" w14:textId="51550CF1" w:rsidR="00743569" w:rsidRPr="00743569" w:rsidRDefault="00B67E12"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22ED156C" w:rsidR="00743569" w:rsidRDefault="00B67E12"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9807770" w14:textId="0EEB8B73"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i</m:t>
            </m:r>
          </m:sub>
        </m:sSub>
      </m:oMath>
      <w:r>
        <w:rPr>
          <w:rFonts w:eastAsiaTheme="minorEastAsia"/>
        </w:rPr>
        <w:t xml:space="preserve"> </w:t>
      </w:r>
      <w:r>
        <w:t>observer-routes</w:t>
      </w:r>
      <w:r w:rsidR="002425B8">
        <w:t xml:space="preserve"> j</w:t>
      </w:r>
      <w:r>
        <w:t xml:space="preserve"> in the set of observer-route combinations in stratum </w:t>
      </w:r>
      <w:proofErr w:type="spellStart"/>
      <w:r>
        <w:t>i</w:t>
      </w:r>
      <w:proofErr w:type="spellEnd"/>
      <w:r>
        <w:t xml:space="preserve"> (</w:t>
      </w:r>
      <m:oMath>
        <m:sSub>
          <m:sSubPr>
            <m:ctrlPr>
              <w:rPr>
                <w:rFonts w:ascii="Cambria Math" w:hAnsi="Cambria Math"/>
                <w:i/>
              </w:rPr>
            </m:ctrlPr>
          </m:sSubPr>
          <m:e>
            <m:r>
              <w:rPr>
                <w:rFonts w:ascii="Cambria Math" w:hAnsi="Cambria Math"/>
              </w:rPr>
              <m:t>J</m:t>
            </m:r>
          </m:e>
          <m:sub>
            <m:r>
              <w:rPr>
                <w:rFonts w:ascii="Cambria Math" w:hAnsi="Cambria Math"/>
              </w:rPr>
              <m:t>i</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2019). </w:t>
      </w:r>
    </w:p>
    <w:p w14:paraId="79174225" w14:textId="675A9F08"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i</m:t>
            </m:r>
          </m:sub>
        </m:sSub>
      </m:oMath>
      <w:r>
        <w:t xml:space="preserve">): </w:t>
      </w:r>
      <w:proofErr w:type="gramStart"/>
      <w:r>
        <w:t>one which</w:t>
      </w:r>
      <w:proofErr w:type="gramEnd"/>
      <w:r>
        <w:t xml:space="preserve"> </w:t>
      </w:r>
      <w:r w:rsidR="00DE0E93">
        <w:t>included</w:t>
      </w:r>
      <w:r>
        <w:t xml:space="preserve"> the annual variation in the trajectory,</w:t>
      </w:r>
    </w:p>
    <w:p w14:paraId="1A93D7C4" w14:textId="34C93639" w:rsidR="000865CD" w:rsidRDefault="00B67E12"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6E514F5" w14:textId="77777777" w:rsidR="00B02BC2" w:rsidRDefault="00B67E12"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i,t</m:t>
              </m:r>
            </m:sub>
          </m:sSub>
        </m:oMath>
      </m:oMathPara>
    </w:p>
    <w:p w14:paraId="701E19F1" w14:textId="2631EF24" w:rsidR="00B02BC2" w:rsidRDefault="00E26954" w:rsidP="00F458FB">
      <w:proofErr w:type="gramStart"/>
      <w:r>
        <w:t>a</w:t>
      </w:r>
      <w:r w:rsidR="00B02BC2">
        <w:t>nd</w:t>
      </w:r>
      <w:proofErr w:type="gramEnd"/>
      <w:r w:rsidR="00B02BC2">
        <w:t xml:space="preserve"> a second which </w:t>
      </w:r>
      <w:r w:rsidR="00DE0E93">
        <w:t>excluded</w:t>
      </w:r>
      <w:r w:rsidR="00B02BC2">
        <w:t xml:space="preserve"> the annual variations</w:t>
      </w:r>
      <w:r w:rsidR="00DE0E93">
        <w:t xml:space="preserve"> and only included the smoothing components of the GAM to estimate the time-series</w:t>
      </w:r>
      <w:r>
        <w:t>.</w:t>
      </w:r>
    </w:p>
    <w:p w14:paraId="64B00806" w14:textId="7B396FD8" w:rsidR="000865CD" w:rsidRDefault="00B67E12" w:rsidP="00F458FB">
      <m:oMathPara>
        <m:oMath>
          <m:sSub>
            <m:sSubPr>
              <m:ctrlPr>
                <w:rPr>
                  <w:rFonts w:ascii="Cambria Math" w:hAnsi="Cambria Math"/>
                </w:rPr>
              </m:ctrlPr>
            </m:sSubPr>
            <m:e>
              <m:r>
                <w:rPr>
                  <w:rFonts w:ascii="Cambria Math" w:hAnsi="Cambria Math"/>
                </w:rPr>
                <m:t>N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1068A5DB" w14:textId="21B63739" w:rsidR="00F82BBF" w:rsidRDefault="00B67E12">
      <m:oMathPara>
        <m:oMath>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oMath>
      </m:oMathPara>
    </w:p>
    <w:p w14:paraId="33DC9C87" w14:textId="7E740A86"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0865CD">
        <w:rPr>
          <w:rFonts w:eastAsiaTheme="minorEastAsia"/>
        </w:rPr>
        <w:t xml:space="preserve"> </w:t>
      </w:r>
      <w:proofErr w:type="gramStart"/>
      <w:r w:rsidR="000865CD">
        <w:rPr>
          <w:rFonts w:eastAsiaTheme="minorEastAsia"/>
        </w:rPr>
        <w:t xml:space="preserve">and </w:t>
      </w:r>
      <w:proofErr w:type="gramEnd"/>
      <m:oMath>
        <m:sSub>
          <m:sSubPr>
            <m:ctrlPr>
              <w:rPr>
                <w:rFonts w:ascii="Cambria Math" w:hAnsi="Cambria Math"/>
              </w:rPr>
            </m:ctrlPr>
          </m:sSubPr>
          <m:e>
            <m:r>
              <w:rPr>
                <w:rFonts w:ascii="Cambria Math" w:hAnsi="Cambria Math"/>
              </w:rPr>
              <m:t>Ns</m:t>
            </m:r>
          </m:e>
          <m:sub>
            <m:r>
              <w:rPr>
                <w:rFonts w:ascii="Cambria Math" w:hAnsi="Cambria Math"/>
              </w:rPr>
              <m:t>i,t</m:t>
            </m:r>
          </m:sub>
        </m:sSub>
      </m:oMath>
      <w:r w:rsidR="000865CD">
        <w:rPr>
          <w:rFonts w:eastAsiaTheme="minorEastAsia"/>
        </w:rPr>
        <w:t>)</w:t>
      </w:r>
      <w:r w:rsidR="00127CB6">
        <w:t>. When comparing predictions against the oth</w:t>
      </w:r>
      <w:bookmarkStart w:id="2" w:name="_GoBack"/>
      <w:bookmarkEnd w:id="2"/>
      <w:r w:rsidR="00127CB6">
        <w:t>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i,t</m:t>
            </m:r>
          </m:sub>
        </m:sSub>
      </m:oMath>
      <w:r>
        <w:rPr>
          <w:rFonts w:eastAsiaTheme="minorEastAsia"/>
        </w:rPr>
        <w:t xml:space="preserve"> values to plot and compare the population trajectories, and the </w:t>
      </w:r>
      <m:oMath>
        <m:sSub>
          <m:sSubPr>
            <m:ctrlPr>
              <w:rPr>
                <w:rFonts w:ascii="Cambria Math" w:hAnsi="Cambria Math"/>
                <w:i/>
              </w:rPr>
            </m:ctrlPr>
          </m:sSubPr>
          <m:e>
            <m:r>
              <m:rPr>
                <m:sty m:val="p"/>
              </m:rPr>
              <w:rPr>
                <w:rFonts w:ascii="Cambria Math" w:hAnsi="Cambria Math"/>
              </w:rPr>
              <m:t>Ns</m:t>
            </m:r>
          </m:e>
          <m:sub>
            <m:r>
              <w:rPr>
                <w:rFonts w:ascii="Cambria Math" w:hAnsi="Cambria Math"/>
              </w:rPr>
              <m:t>i,t</m:t>
            </m:r>
          </m:sub>
        </m:sSub>
      </m:oMath>
      <w:r>
        <w:rPr>
          <w:rFonts w:eastAsiaTheme="minorEastAsia"/>
        </w:rPr>
        <w:t xml:space="preserve"> values to calculate the trends</w:t>
      </w:r>
      <w:r w:rsidR="00E26954">
        <w:t xml:space="preserve">. In the R-package </w:t>
      </w:r>
      <w:proofErr w:type="spellStart"/>
      <w:r w:rsidR="00E26954">
        <w:t>bbsBayes</w:t>
      </w:r>
      <w:proofErr w:type="spellEnd"/>
      <w:r w:rsidR="00E26954">
        <w:t xml:space="preserve">, </w:t>
      </w:r>
      <w:r w:rsidR="00BE0A69">
        <w:t>both 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lastRenderedPageBreak/>
        <w:br w:type="page"/>
      </w:r>
    </w:p>
    <w:p w14:paraId="47DDA35C" w14:textId="796055E7" w:rsidR="00693DD9" w:rsidRDefault="00693DD9">
      <w:r>
        <w:lastRenderedPageBreak/>
        <w:t>Results</w:t>
      </w:r>
    </w:p>
    <w:p w14:paraId="18BB1C45" w14:textId="77777777" w:rsidR="00992690" w:rsidRDefault="00992690" w:rsidP="000865CD">
      <w:r>
        <w:t>GAM trends</w:t>
      </w:r>
    </w:p>
    <w:p w14:paraId="6DA26A61" w14:textId="0EA63139" w:rsidR="000865CD" w:rsidRDefault="00F82BBF" w:rsidP="000865CD">
      <w:r>
        <w:t xml:space="preserve">The GAM and GAMYE models generate trajectories that are more likely to vary in the medium- and long-term. </w:t>
      </w:r>
    </w:p>
    <w:p w14:paraId="199B497F" w14:textId="2BBC1355" w:rsidR="000865CD" w:rsidRDefault="000865CD" w:rsidP="000865CD">
      <w:r>
        <w:t>Trajectories vary a great deal among the strata, but are generally similar to the continental means. For data-sparse species, there is more similarity among the strata in the trajectories</w:t>
      </w:r>
      <w:r w:rsidR="00992690">
        <w:t>.</w:t>
      </w:r>
    </w:p>
    <w:p w14:paraId="0B91FB3C" w14:textId="3CAD9AC0" w:rsidR="000865CD" w:rsidRDefault="000865CD" w:rsidP="000865CD">
      <w:r>
        <w:t xml:space="preserve">The smooth trajectories are very similar between the GAM and GAMYE. </w:t>
      </w:r>
    </w:p>
    <w:p w14:paraId="662F8B50" w14:textId="76FD1CDB" w:rsidR="000865CD" w:rsidRDefault="00992690" w:rsidP="000865CD">
      <w:r>
        <w:t xml:space="preserve">The decomposed trajectories from the GAMYE allow us to calculate trends from the smooth and plot trajectories that show the annual fluctuations. </w:t>
      </w:r>
    </w:p>
    <w:p w14:paraId="6748F0DF" w14:textId="18118499" w:rsidR="00992690" w:rsidRDefault="00992690" w:rsidP="000865CD">
      <w:r>
        <w:t>Trends from the smooth components are generally more stable from year-year than other trends.</w:t>
      </w:r>
    </w:p>
    <w:p w14:paraId="51B956D9" w14:textId="77777777" w:rsidR="00992690" w:rsidRDefault="00992690"/>
    <w:p w14:paraId="6357904D" w14:textId="5D383E42" w:rsidR="00992690" w:rsidRDefault="00992690">
      <w:r>
        <w:t>Cross-validation</w:t>
      </w:r>
    </w:p>
    <w:p w14:paraId="2BE17894" w14:textId="108898B8" w:rsidR="00E02252" w:rsidRDefault="00E02252">
      <w:r>
        <w:t xml:space="preserve">Out-perform the standard model in all cases here. </w:t>
      </w:r>
    </w:p>
    <w:p w14:paraId="4E0DCC04" w14:textId="2830173A" w:rsidR="000D5DBF" w:rsidRDefault="00992690">
      <w:r>
        <w:t xml:space="preserve">Similar to the difference model. </w:t>
      </w:r>
      <w:r w:rsidR="00636713">
        <w:t xml:space="preserve">The survey-wide population trajectories for the </w:t>
      </w:r>
      <w:r w:rsidR="00F57F60">
        <w:t>GAMYE</w:t>
      </w:r>
      <w:r w:rsidR="00636713">
        <w:t xml:space="preserve"> models are very similar to trajectories from the </w:t>
      </w:r>
      <w:r w:rsidR="00FE2F7E">
        <w:t>DIFFERENCE</w:t>
      </w:r>
      <w:r w:rsidR="00636713">
        <w:t xml:space="preserve"> model. Trajectories from the GAM</w:t>
      </w:r>
      <w:r w:rsidR="00FE2F7E">
        <w:t xml:space="preserve">, </w:t>
      </w:r>
      <w:r w:rsidR="00636713">
        <w:t xml:space="preserve">follow the overall pattern of the </w:t>
      </w:r>
      <w:r w:rsidR="00F57F60">
        <w:t>GAMYE</w:t>
      </w:r>
      <w:r w:rsidR="00636713">
        <w:t xml:space="preserve"> and</w:t>
      </w:r>
      <w:r w:rsidR="00FE2F7E">
        <w:t xml:space="preserve"> are generally similar to</w:t>
      </w:r>
      <w:r w:rsidR="00636713">
        <w:t xml:space="preserve"> the </w:t>
      </w:r>
      <w:r w:rsidR="00FE2F7E">
        <w:t>DIFFERENCE</w:t>
      </w:r>
      <w:r w:rsidR="00636713">
        <w:t xml:space="preserve"> model</w:t>
      </w:r>
      <w:r w:rsidR="00BD4EF4">
        <w:t xml:space="preserve">, but </w:t>
      </w:r>
      <w:r w:rsidR="00C42929">
        <w:t>show effectively no</w:t>
      </w:r>
      <w:r w:rsidR="00BD4EF4">
        <w:t xml:space="preserve"> </w:t>
      </w:r>
      <w:r w:rsidR="00636713">
        <w:t xml:space="preserve">annual fluctuations. Trajectories from </w:t>
      </w:r>
      <w:r w:rsidR="00BD4EF4">
        <w:t>all four models are very similar</w:t>
      </w:r>
      <w:r w:rsidR="00636713">
        <w:t xml:space="preserve"> in the </w:t>
      </w:r>
      <w:r w:rsidR="000B4FC7">
        <w:t>latter</w:t>
      </w:r>
      <w:r w:rsidR="003B5CEA">
        <w:t xml:space="preserve"> half</w:t>
      </w:r>
      <w:r w:rsidR="00636713">
        <w:t xml:space="preserve"> of the time-series</w:t>
      </w:r>
      <w:r w:rsidR="00BD4EF4">
        <w:t xml:space="preserve"> when there are more data</w:t>
      </w:r>
      <w:r w:rsidR="00636713">
        <w:t xml:space="preserve">, but less </w:t>
      </w:r>
      <w:r w:rsidR="00BD4EF4">
        <w:t>similar</w:t>
      </w:r>
      <w:r w:rsidR="00636713">
        <w:t xml:space="preserve"> in the earlier portion of the time-series</w:t>
      </w:r>
      <w:r w:rsidR="00BD4EF4">
        <w:t xml:space="preserve"> when there are fewer data (Figure 1 [panel of 4 species plots with continental trajectories])</w:t>
      </w:r>
      <w:r w:rsidR="00636713">
        <w:t>.</w:t>
      </w:r>
      <w:r w:rsidR="00BD4EF4">
        <w:t xml:space="preserve"> The overall cross-validation results suggest that the </w:t>
      </w:r>
      <w:r w:rsidR="00F57F60">
        <w:t>GAMYE</w:t>
      </w:r>
      <w:r w:rsidR="00BD4EF4">
        <w:t xml:space="preserve"> and the </w:t>
      </w:r>
      <w:r w:rsidR="00FE2F7E">
        <w:t>DIFFERENCE</w:t>
      </w:r>
      <w:r w:rsidR="00BD4EF4">
        <w:t xml:space="preserve"> models are comparable in their prediction accuracy, at least for these species, and outperformed both of the other models. </w:t>
      </w:r>
    </w:p>
    <w:p w14:paraId="1CD0D95D" w14:textId="3588DF4F" w:rsidR="00951E0B" w:rsidRDefault="00992690">
      <w:r>
        <w:t>Do better in years and regions with sparse data?</w:t>
      </w:r>
    </w:p>
    <w:p w14:paraId="5EEBAF6A" w14:textId="0F47FF49" w:rsidR="00992690" w:rsidRDefault="00992690">
      <w:r>
        <w:t xml:space="preserve">Best model varies by region and year. </w:t>
      </w:r>
    </w:p>
    <w:p w14:paraId="1D393D6D" w14:textId="77777777" w:rsidR="001527F6" w:rsidRDefault="001527F6" w:rsidP="001527F6">
      <w:r>
        <w:t>Figures</w:t>
      </w:r>
    </w:p>
    <w:p w14:paraId="7C19A6FE" w14:textId="77777777" w:rsidR="001527F6" w:rsidRDefault="001527F6" w:rsidP="001527F6">
      <w:r>
        <w:t>GAM trajectories – continental index, continental mean Betas… some regional estimates, plotted against the observed mean counts and the number of counts.</w:t>
      </w:r>
    </w:p>
    <w:p w14:paraId="0351AD3C" w14:textId="7A3DE42C" w:rsidR="001527F6" w:rsidRDefault="00C42929">
      <w:r>
        <w:t>Annual variation in trend estimates from the different models…</w:t>
      </w:r>
    </w:p>
    <w:p w14:paraId="22DF4AB6" w14:textId="6B41FC8F" w:rsidR="001527F6" w:rsidRDefault="001527F6"/>
    <w:p w14:paraId="5D82EEFC" w14:textId="5FF56E9E" w:rsidR="001527F6" w:rsidRDefault="001527F6">
      <w:r>
        <w:t>Model comparisons</w:t>
      </w:r>
    </w:p>
    <w:p w14:paraId="73BAB2B7" w14:textId="5C670FA3" w:rsidR="00885C52" w:rsidRDefault="00885C52"/>
    <w:p w14:paraId="6D5CD396" w14:textId="7F28534F" w:rsidR="00885C52" w:rsidRDefault="00885C52">
      <w:r>
        <w:lastRenderedPageBreak/>
        <w:t xml:space="preserve">Trajectories for all </w:t>
      </w:r>
      <w:proofErr w:type="gramStart"/>
      <w:r>
        <w:t>4</w:t>
      </w:r>
      <w:proofErr w:type="gramEnd"/>
      <w:r>
        <w:t xml:space="preserve"> models</w:t>
      </w:r>
    </w:p>
    <w:p w14:paraId="390D1C51" w14:textId="5A23C4B3" w:rsidR="001527F6" w:rsidRDefault="001527F6">
      <w:r>
        <w:t xml:space="preserve">Trajectories of BPIC or </w:t>
      </w:r>
      <w:proofErr w:type="spellStart"/>
      <w:proofErr w:type="gramStart"/>
      <w:r>
        <w:t>Vj</w:t>
      </w:r>
      <w:proofErr w:type="spellEnd"/>
      <w:proofErr w:type="gramEnd"/>
    </w:p>
    <w:p w14:paraId="4910F369" w14:textId="059ED2E4" w:rsidR="001527F6" w:rsidRDefault="001527F6">
      <w:r>
        <w:t>Maps of best model</w:t>
      </w:r>
    </w:p>
    <w:p w14:paraId="47E3B4E0" w14:textId="76521988" w:rsidR="001527F6" w:rsidRDefault="001527F6">
      <w:r>
        <w:t>Plots of BPIC vs count-value</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5F0FBA2B" w14:textId="77777777" w:rsidR="008963EF" w:rsidRDefault="008963EF">
      <w:r>
        <w:t xml:space="preserve">This model provides useful estimates of population trajectories and trends with comparable out of sample predictive accuracy as other models. </w:t>
      </w:r>
    </w:p>
    <w:p w14:paraId="66A56FE9" w14:textId="77777777" w:rsidR="001D1ACF" w:rsidRDefault="001D1ACF">
      <w:r>
        <w:t xml:space="preserve">Predictive accuracy varies in space and time. </w:t>
      </w:r>
    </w:p>
    <w:p w14:paraId="77D3B2A3" w14:textId="795F36F6" w:rsidR="001D495F" w:rsidRDefault="001D1ACF">
      <w:r>
        <w:t xml:space="preserve">Predictive accuracy is not the only consideration, given that even among models with comparable </w:t>
      </w:r>
      <w:proofErr w:type="gramStart"/>
      <w:r>
        <w:t>BPIC,</w:t>
      </w:r>
      <w:proofErr w:type="gramEnd"/>
      <w:r>
        <w:t xml:space="preserve"> estimates of trend and trajectory were different in ways with implications for conservation.</w:t>
      </w:r>
    </w:p>
    <w:p w14:paraId="54CC71D4" w14:textId="50D7DE8F" w:rsidR="001D495F" w:rsidRDefault="005A592E">
      <w:r>
        <w:t xml:space="preserve">The smoothed GAM components are particularly useful for many conservation-relevant uses. Intermediate trends, short-term trends that </w:t>
      </w:r>
      <w:proofErr w:type="gramStart"/>
      <w:r>
        <w:t>don’t</w:t>
      </w:r>
      <w:proofErr w:type="gramEnd"/>
      <w:r>
        <w:t xml:space="preserve"> fluctuate from year-year, short-term trends that are not influenced by the long-term trend.</w:t>
      </w:r>
    </w:p>
    <w:p w14:paraId="0481F416" w14:textId="06C00F30" w:rsidR="00326B8A" w:rsidRDefault="00326B8A">
      <w:r>
        <w:t xml:space="preserve">We recommend the GAM-ye model for status and trend analyses, where the trend components </w:t>
      </w:r>
      <w:proofErr w:type="gramStart"/>
      <w:r>
        <w:t>are derived</w:t>
      </w:r>
      <w:proofErr w:type="gramEnd"/>
      <w:r>
        <w:t xml:space="preserve"> from the smooth and two estimates of trajectories can be used to examine the intermediate and long-term patterns, and the year-effects can be added to examine annual fluctuations.</w:t>
      </w:r>
    </w:p>
    <w:p w14:paraId="111369C0" w14:textId="6AB87B7E" w:rsidR="00BC4F82" w:rsidRDefault="00C35E81">
      <w:r>
        <w:rPr>
          <w:rFonts w:eastAsiaTheme="minorEastAsia"/>
        </w:rPr>
        <w:t xml:space="preserve">There are alternative measures of trend that integrate information from all annual indices in a given trend period, such as the slope of a log-linear regression through the estimated annual indices (e.g., PIF trend estimates). </w:t>
      </w:r>
      <w:proofErr w:type="gramStart"/>
      <w:r>
        <w:rPr>
          <w:rFonts w:eastAsiaTheme="minorEastAsia"/>
        </w:rPr>
        <w:t>However</w:t>
      </w:r>
      <w:proofErr w:type="gramEnd"/>
      <w:r>
        <w:rPr>
          <w:rFonts w:eastAsiaTheme="minorEastAsia"/>
        </w:rPr>
        <w:t xml:space="preserve"> this end-point trend estimate is useful because it can be derived for any two points within the time-series and it is a derived parameter that is simple to calculate using estimates from any of the models presented here.</w:t>
      </w:r>
    </w:p>
    <w:p w14:paraId="34F8C794" w14:textId="470D536E" w:rsidR="00BC4F82" w:rsidRDefault="00BC4F82">
      <w:r>
        <w:t>This decomposition serves a practical purpose in that it allows for estimates of population change and population status that exclude the annual fluctuations (</w:t>
      </w:r>
      <w:proofErr w:type="spellStart"/>
      <w:r>
        <w:t>Knape</w:t>
      </w:r>
      <w:proofErr w:type="spellEnd"/>
      <w:r>
        <w:t xml:space="preserve"> 2016). Excluding the annual fluctuations makes short- and medium-term trend estimates more stable between successive years and is therefore particularly useful for conservation status assessments such as population-trend criteria used in the IUCN </w:t>
      </w:r>
      <w:proofErr w:type="gramStart"/>
      <w:r>
        <w:t>red-listing</w:t>
      </w:r>
      <w:proofErr w:type="gramEnd"/>
      <w:r>
        <w:t xml:space="preserve"> and COSEWIC species at risk </w:t>
      </w:r>
      <w:proofErr w:type="spellStart"/>
      <w:r>
        <w:t>assesments</w:t>
      </w:r>
      <w:proofErr w:type="spellEnd"/>
      <w:r>
        <w:t xml:space="preserve">. For both of these assessments, population declines beyond a particular threshold trigger large investments of resources related to policy and conservation actions, and so if the rate of population decline is strongly dependent on the particular year in which a species is assessed there is an increased risk of inefficient investments of those resources.   </w:t>
      </w:r>
    </w:p>
    <w:p w14:paraId="260031D4" w14:textId="2A8327EF" w:rsidR="00326B8A" w:rsidRDefault="002825D9">
      <w:r>
        <w:t xml:space="preserve">The model </w:t>
      </w:r>
      <w:proofErr w:type="gramStart"/>
      <w:r>
        <w:t>can be accessed</w:t>
      </w:r>
      <w:proofErr w:type="gramEnd"/>
    </w:p>
    <w:p w14:paraId="0319A954" w14:textId="77777777" w:rsidR="002825D9" w:rsidRDefault="002825D9">
      <w:pPr>
        <w:rPr>
          <w:color w:val="000000"/>
        </w:rPr>
      </w:pPr>
      <w:r>
        <w:rPr>
          <w:color w:val="000000"/>
        </w:rPr>
        <w:br w:type="page"/>
      </w:r>
    </w:p>
    <w:p w14:paraId="22A36BCB" w14:textId="049FD777" w:rsidR="00951E0B" w:rsidRDefault="00951E0B">
      <w:r>
        <w:lastRenderedPageBreak/>
        <w:t>References cited:</w:t>
      </w:r>
    </w:p>
    <w:p w14:paraId="499C63B0" w14:textId="3DDFFDED" w:rsidR="00317C34" w:rsidRDefault="00317C34" w:rsidP="00317C34">
      <w:pPr>
        <w:rPr>
          <w:rStyle w:val="self-citation-authors"/>
        </w:rPr>
      </w:pPr>
      <w:proofErr w:type="spellStart"/>
      <w:r w:rsidRPr="00317C34">
        <w:rPr>
          <w:rStyle w:val="self-citation-authors"/>
        </w:rPr>
        <w:t>Crainiceanu</w:t>
      </w:r>
      <w:proofErr w:type="spellEnd"/>
      <w:r w:rsidRPr="00317C34">
        <w:rPr>
          <w:rStyle w:val="self-citation-authors"/>
        </w:rPr>
        <w:t xml:space="preserve"> CM, </w:t>
      </w:r>
      <w:proofErr w:type="spellStart"/>
      <w:r w:rsidRPr="00317C34">
        <w:rPr>
          <w:rStyle w:val="self-citation-authors"/>
        </w:rPr>
        <w:t>Ruppert</w:t>
      </w:r>
      <w:proofErr w:type="spellEnd"/>
      <w:r w:rsidRPr="00317C34">
        <w:rPr>
          <w:rStyle w:val="self-citation-authors"/>
        </w:rPr>
        <w:t xml:space="preserve"> D, Wand MP (2005).  “Bayesian Analysis for Penalized Spline Re-</w:t>
      </w:r>
      <w:proofErr w:type="spellStart"/>
      <w:r w:rsidRPr="00317C34">
        <w:rPr>
          <w:rStyle w:val="self-citation-authors"/>
        </w:rPr>
        <w:t>gression</w:t>
      </w:r>
      <w:proofErr w:type="spellEnd"/>
      <w:r w:rsidRPr="00317C34">
        <w:rPr>
          <w:rStyle w:val="self-citation-authors"/>
        </w:rPr>
        <w:t xml:space="preserve"> Using </w:t>
      </w:r>
      <w:proofErr w:type="spellStart"/>
      <w:r w:rsidRPr="00317C34">
        <w:rPr>
          <w:rStyle w:val="self-citation-authors"/>
        </w:rPr>
        <w:t>WinBUGS</w:t>
      </w:r>
      <w:proofErr w:type="spellEnd"/>
      <w:r w:rsidRPr="00317C34">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3F2F44A" w14:textId="77777777" w:rsidR="008A5A2D" w:rsidRPr="008A5A2D" w:rsidRDefault="008A5A2D" w:rsidP="008A5A2D">
      <w:pPr>
        <w:rPr>
          <w:rStyle w:val="self-citation-authors"/>
        </w:rPr>
      </w:pPr>
    </w:p>
    <w:p w14:paraId="551D4536" w14:textId="0A9282AB"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28" w:history="1">
        <w:r w:rsidRPr="009A4418">
          <w:rPr>
            <w:rStyle w:val="Hyperlink"/>
          </w:rPr>
          <w:t>https://CRAN.R-project.org/package=foreach</w:t>
        </w:r>
      </w:hyperlink>
    </w:p>
    <w:p w14:paraId="43ADFA5C" w14:textId="4CE7AF29"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726B1479" w14:textId="0A8333F7" w:rsidR="00951E0B" w:rsidRDefault="00951E0B" w:rsidP="00317C34">
      <w:r>
        <w:rPr>
          <w:rStyle w:val="self-citation-authors"/>
        </w:rPr>
        <w:t>Pedersen EJ, Miller DL, Simpson GL, Ross N.</w:t>
      </w:r>
      <w:r>
        <w:t xml:space="preserve"> </w:t>
      </w:r>
      <w:r>
        <w:rPr>
          <w:rStyle w:val="self-citation-year"/>
        </w:rPr>
        <w:t>2018</w:t>
      </w:r>
      <w:r>
        <w:t xml:space="preserve">. </w:t>
      </w:r>
      <w:r>
        <w:rPr>
          <w:rStyle w:val="self-citation-title"/>
        </w:rPr>
        <w:t xml:space="preserve">Hierarchical generalized additive models: an introduction with </w:t>
      </w:r>
      <w:proofErr w:type="spellStart"/>
      <w:r>
        <w:rPr>
          <w:rStyle w:val="self-citation-title"/>
        </w:rPr>
        <w:t>mgcv</w:t>
      </w:r>
      <w:proofErr w:type="spellEnd"/>
      <w:r>
        <w:t xml:space="preserve">. </w:t>
      </w:r>
      <w:proofErr w:type="spellStart"/>
      <w:r>
        <w:rPr>
          <w:rStyle w:val="self-citation-journal"/>
        </w:rPr>
        <w:t>PeerJ</w:t>
      </w:r>
      <w:proofErr w:type="spellEnd"/>
      <w:r>
        <w:rPr>
          <w:rStyle w:val="self-citation-journal"/>
        </w:rPr>
        <w:t xml:space="preserve"> Preprints</w:t>
      </w:r>
      <w:r>
        <w:t xml:space="preserve"> </w:t>
      </w:r>
      <w:r>
        <w:rPr>
          <w:rStyle w:val="self-citation-volume"/>
        </w:rPr>
        <w:t>6</w:t>
      </w:r>
      <w:r>
        <w:t>:</w:t>
      </w:r>
      <w:r>
        <w:rPr>
          <w:rStyle w:val="self-citation-elocation"/>
        </w:rPr>
        <w:t>e27320v1</w:t>
      </w:r>
      <w:r>
        <w:t xml:space="preserve"> </w:t>
      </w:r>
      <w:hyperlink r:id="rId29" w:history="1">
        <w:r>
          <w:rPr>
            <w:rStyle w:val="Hyperlink"/>
          </w:rPr>
          <w:t>https://doi.org/10.7287/peerj.preprints.27320v1</w:t>
        </w:r>
      </w:hyperlink>
    </w:p>
    <w:p w14:paraId="4FFE617D" w14:textId="1578DDB0"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hyperlink r:id="rId30" w:history="1">
        <w:r w:rsidRPr="009A4418">
          <w:rPr>
            <w:rStyle w:val="Hyperlink"/>
          </w:rPr>
          <w:t>https://www.R-project.org/</w:t>
        </w:r>
      </w:hyperlink>
      <w:r>
        <w:t>.</w:t>
      </w:r>
    </w:p>
    <w:p w14:paraId="10FD5BF9" w14:textId="46915FB5"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521176D3" w14:textId="6C6B4FA0" w:rsidR="00D3609B" w:rsidRDefault="00D3609B" w:rsidP="00D3609B">
      <w:r>
        <w:t>H. Wickham. ggplot2: Elegant Graphics for Data Analysis. Springer-</w:t>
      </w:r>
      <w:proofErr w:type="spellStart"/>
      <w:r>
        <w:t>Verlag</w:t>
      </w:r>
      <w:proofErr w:type="spellEnd"/>
      <w:r>
        <w:t xml:space="preserve"> New York, 2016.</w:t>
      </w:r>
    </w:p>
    <w:p w14:paraId="62BE163A" w14:textId="77777777" w:rsidR="00951E0B" w:rsidRDefault="00951E0B"/>
    <w:sectPr w:rsidR="00951E0B">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19-08-31T12:52:00Z" w:initials="SC[">
    <w:p w14:paraId="6BB1387A" w14:textId="77777777" w:rsidR="00B67E12" w:rsidRDefault="00B67E12" w:rsidP="003504BE">
      <w:pPr>
        <w:autoSpaceDE w:val="0"/>
        <w:autoSpaceDN w:val="0"/>
        <w:adjustRightInd w:val="0"/>
        <w:spacing w:after="0" w:line="240" w:lineRule="auto"/>
        <w:rPr>
          <w:rFonts w:ascii="AdvGulliv-R" w:hAnsi="AdvGulliv-R" w:cs="AdvGulliv-R"/>
          <w:sz w:val="13"/>
          <w:szCs w:val="13"/>
          <w:lang w:val="en-CA"/>
        </w:rPr>
      </w:pPr>
      <w:r>
        <w:rPr>
          <w:rStyle w:val="CommentReference"/>
        </w:rPr>
        <w:annotationRef/>
      </w:r>
      <w:proofErr w:type="spellStart"/>
      <w:r>
        <w:rPr>
          <w:rFonts w:ascii="AdvGulliv-R" w:hAnsi="AdvGulliv-R" w:cs="AdvGulliv-R"/>
          <w:sz w:val="13"/>
          <w:szCs w:val="13"/>
          <w:lang w:val="en-CA"/>
        </w:rPr>
        <w:t>Fewster</w:t>
      </w:r>
      <w:proofErr w:type="spellEnd"/>
      <w:r>
        <w:rPr>
          <w:rFonts w:ascii="AdvGulliv-R" w:hAnsi="AdvGulliv-R" w:cs="AdvGulliv-R"/>
          <w:sz w:val="13"/>
          <w:szCs w:val="13"/>
          <w:lang w:val="en-CA"/>
        </w:rPr>
        <w:t xml:space="preserve">, R.M., Buckland, S.T., </w:t>
      </w:r>
      <w:proofErr w:type="spellStart"/>
      <w:r>
        <w:rPr>
          <w:rFonts w:ascii="AdvGulliv-R" w:hAnsi="AdvGulliv-R" w:cs="AdvGulliv-R"/>
          <w:sz w:val="13"/>
          <w:szCs w:val="13"/>
          <w:lang w:val="en-CA"/>
        </w:rPr>
        <w:t>Siriwardena</w:t>
      </w:r>
      <w:proofErr w:type="spellEnd"/>
      <w:r>
        <w:rPr>
          <w:rFonts w:ascii="AdvGulliv-R" w:hAnsi="AdvGulliv-R" w:cs="AdvGulliv-R"/>
          <w:sz w:val="13"/>
          <w:szCs w:val="13"/>
          <w:lang w:val="en-CA"/>
        </w:rPr>
        <w:t>, G.M., Baillie, S.R., Wilson, J.D., 2000.</w:t>
      </w:r>
    </w:p>
    <w:p w14:paraId="08D08720" w14:textId="77777777" w:rsidR="00B67E12" w:rsidRDefault="00B67E12" w:rsidP="003504BE">
      <w:pPr>
        <w:autoSpaceDE w:val="0"/>
        <w:autoSpaceDN w:val="0"/>
        <w:adjustRightInd w:val="0"/>
        <w:spacing w:after="0" w:line="240" w:lineRule="auto"/>
        <w:rPr>
          <w:rFonts w:ascii="AdvGulliv-R" w:hAnsi="AdvGulliv-R" w:cs="AdvGulliv-R"/>
          <w:sz w:val="13"/>
          <w:szCs w:val="13"/>
          <w:lang w:val="en-CA"/>
        </w:rPr>
      </w:pPr>
      <w:r>
        <w:rPr>
          <w:rFonts w:ascii="AdvGulliv-R" w:hAnsi="AdvGulliv-R" w:cs="AdvGulliv-R"/>
          <w:sz w:val="13"/>
          <w:szCs w:val="13"/>
          <w:lang w:val="en-CA"/>
        </w:rPr>
        <w:t>Analysis of population trends for farmland birds using generalized additive</w:t>
      </w:r>
    </w:p>
    <w:p w14:paraId="12CB07DD" w14:textId="42DC9231" w:rsidR="00B67E12" w:rsidRDefault="00B67E12" w:rsidP="003504BE">
      <w:pPr>
        <w:pStyle w:val="CommentText"/>
      </w:pPr>
      <w:proofErr w:type="gramStart"/>
      <w:r>
        <w:rPr>
          <w:rFonts w:ascii="AdvGulliv-R" w:hAnsi="AdvGulliv-R" w:cs="AdvGulliv-R"/>
          <w:sz w:val="13"/>
          <w:szCs w:val="13"/>
          <w:lang w:val="en-CA"/>
        </w:rPr>
        <w:t>models</w:t>
      </w:r>
      <w:proofErr w:type="gramEnd"/>
      <w:r>
        <w:rPr>
          <w:rFonts w:ascii="AdvGulliv-R" w:hAnsi="AdvGulliv-R" w:cs="AdvGulliv-R"/>
          <w:sz w:val="13"/>
          <w:szCs w:val="13"/>
          <w:lang w:val="en-CA"/>
        </w:rPr>
        <w:t>. Ecology 81, 1970–1984.</w:t>
      </w:r>
    </w:p>
  </w:comment>
  <w:comment w:id="1" w:author="Smith,Adam C. [NCR]" w:date="2020-01-09T23:17:00Z" w:initials="SC[">
    <w:p w14:paraId="5D02A7C9" w14:textId="77777777" w:rsidR="00B67E12" w:rsidRDefault="00B67E12" w:rsidP="0071744A">
      <w:pPr>
        <w:pStyle w:val="Default"/>
      </w:pPr>
      <w:r>
        <w:rPr>
          <w:rStyle w:val="CommentReference"/>
        </w:rPr>
        <w:annotationRef/>
      </w:r>
    </w:p>
    <w:p w14:paraId="6FA3E390" w14:textId="21A14534" w:rsidR="00B67E12" w:rsidRDefault="00B67E12" w:rsidP="0071744A">
      <w:pPr>
        <w:pStyle w:val="Default"/>
      </w:pPr>
      <w:r>
        <w:t xml:space="preserve"> </w:t>
      </w:r>
      <w:proofErr w:type="spellStart"/>
      <w:r>
        <w:rPr>
          <w:sz w:val="22"/>
          <w:szCs w:val="22"/>
        </w:rPr>
        <w:t>Naihua</w:t>
      </w:r>
      <w:proofErr w:type="spellEnd"/>
      <w:r>
        <w:rPr>
          <w:sz w:val="22"/>
          <w:szCs w:val="22"/>
        </w:rPr>
        <w:t xml:space="preserve"> </w:t>
      </w:r>
      <w:proofErr w:type="spellStart"/>
      <w:r>
        <w:rPr>
          <w:sz w:val="22"/>
          <w:szCs w:val="22"/>
        </w:rPr>
        <w:t>Duan</w:t>
      </w:r>
      <w:proofErr w:type="spellEnd"/>
      <w:r>
        <w:rPr>
          <w:sz w:val="22"/>
          <w:szCs w:val="22"/>
        </w:rPr>
        <w:t>. 1983. Smearing Estimate: A Nonparametric Retransformation Method</w:t>
      </w:r>
    </w:p>
    <w:p w14:paraId="5431D281" w14:textId="7D5DF722" w:rsidR="00B67E12" w:rsidRDefault="00B67E12" w:rsidP="0071744A">
      <w:pPr>
        <w:pStyle w:val="CommentText"/>
      </w:pPr>
      <w:r>
        <w:t xml:space="preserve"> </w:t>
      </w:r>
      <w:r>
        <w:rPr>
          <w:sz w:val="22"/>
          <w:szCs w:val="22"/>
        </w:rPr>
        <w:t>Journal of the American Statistical Association, Vol. 78, No. 383 (Sep., 1983), pp. 605-61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2CB07DD" w15:done="0"/>
  <w15:commentEx w15:paraId="5431D28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5378F"/>
    <w:rsid w:val="00054710"/>
    <w:rsid w:val="00063FEC"/>
    <w:rsid w:val="00084F03"/>
    <w:rsid w:val="000865CD"/>
    <w:rsid w:val="00090EF5"/>
    <w:rsid w:val="000A6F62"/>
    <w:rsid w:val="000B286C"/>
    <w:rsid w:val="000B3BC2"/>
    <w:rsid w:val="000B4FC7"/>
    <w:rsid w:val="000D5DBF"/>
    <w:rsid w:val="000D7A0A"/>
    <w:rsid w:val="000E2D3B"/>
    <w:rsid w:val="000F0E8F"/>
    <w:rsid w:val="00100982"/>
    <w:rsid w:val="00117136"/>
    <w:rsid w:val="00117EBD"/>
    <w:rsid w:val="00127CB6"/>
    <w:rsid w:val="001527F6"/>
    <w:rsid w:val="0016530C"/>
    <w:rsid w:val="00181669"/>
    <w:rsid w:val="00182182"/>
    <w:rsid w:val="00183FBC"/>
    <w:rsid w:val="001B07D7"/>
    <w:rsid w:val="001B170F"/>
    <w:rsid w:val="001B2AB7"/>
    <w:rsid w:val="001C36D1"/>
    <w:rsid w:val="001C7B51"/>
    <w:rsid w:val="001D0D44"/>
    <w:rsid w:val="001D1ACF"/>
    <w:rsid w:val="001D495F"/>
    <w:rsid w:val="001D76F7"/>
    <w:rsid w:val="001E7DDD"/>
    <w:rsid w:val="002124ED"/>
    <w:rsid w:val="0021546B"/>
    <w:rsid w:val="00215F2B"/>
    <w:rsid w:val="00221123"/>
    <w:rsid w:val="00232200"/>
    <w:rsid w:val="002425B8"/>
    <w:rsid w:val="00252DBA"/>
    <w:rsid w:val="00260D04"/>
    <w:rsid w:val="00271A7E"/>
    <w:rsid w:val="002825D9"/>
    <w:rsid w:val="0028284F"/>
    <w:rsid w:val="002C06C8"/>
    <w:rsid w:val="002D21BE"/>
    <w:rsid w:val="002E0C96"/>
    <w:rsid w:val="002F0604"/>
    <w:rsid w:val="002F1266"/>
    <w:rsid w:val="00301A67"/>
    <w:rsid w:val="00313FC9"/>
    <w:rsid w:val="00317C34"/>
    <w:rsid w:val="00326B8A"/>
    <w:rsid w:val="00341D42"/>
    <w:rsid w:val="003504BE"/>
    <w:rsid w:val="00352290"/>
    <w:rsid w:val="00354BDE"/>
    <w:rsid w:val="00356846"/>
    <w:rsid w:val="003935F3"/>
    <w:rsid w:val="003A15FE"/>
    <w:rsid w:val="003B0B14"/>
    <w:rsid w:val="003B5CEA"/>
    <w:rsid w:val="003D40AF"/>
    <w:rsid w:val="003D71C1"/>
    <w:rsid w:val="00421401"/>
    <w:rsid w:val="004277F9"/>
    <w:rsid w:val="0044376C"/>
    <w:rsid w:val="00471237"/>
    <w:rsid w:val="004A7143"/>
    <w:rsid w:val="004E1F2B"/>
    <w:rsid w:val="004E40A1"/>
    <w:rsid w:val="004E6A3E"/>
    <w:rsid w:val="00521E0D"/>
    <w:rsid w:val="00544ECC"/>
    <w:rsid w:val="0054506F"/>
    <w:rsid w:val="00553A37"/>
    <w:rsid w:val="005603B2"/>
    <w:rsid w:val="005665F5"/>
    <w:rsid w:val="00566791"/>
    <w:rsid w:val="00570793"/>
    <w:rsid w:val="0057328C"/>
    <w:rsid w:val="005959D2"/>
    <w:rsid w:val="005A592E"/>
    <w:rsid w:val="005C6043"/>
    <w:rsid w:val="005E1D4F"/>
    <w:rsid w:val="005E43C8"/>
    <w:rsid w:val="005F19E6"/>
    <w:rsid w:val="00617D3B"/>
    <w:rsid w:val="00627F11"/>
    <w:rsid w:val="00634DDD"/>
    <w:rsid w:val="00636713"/>
    <w:rsid w:val="00641336"/>
    <w:rsid w:val="00657BD5"/>
    <w:rsid w:val="00673EDA"/>
    <w:rsid w:val="00681CA4"/>
    <w:rsid w:val="00693DD9"/>
    <w:rsid w:val="006A50F1"/>
    <w:rsid w:val="006F0D1A"/>
    <w:rsid w:val="006F66D1"/>
    <w:rsid w:val="00703BCA"/>
    <w:rsid w:val="0070604D"/>
    <w:rsid w:val="0071744A"/>
    <w:rsid w:val="00721B12"/>
    <w:rsid w:val="007246BE"/>
    <w:rsid w:val="00743569"/>
    <w:rsid w:val="0075190E"/>
    <w:rsid w:val="0075267E"/>
    <w:rsid w:val="007634D3"/>
    <w:rsid w:val="007707B3"/>
    <w:rsid w:val="00773B5F"/>
    <w:rsid w:val="007A5C62"/>
    <w:rsid w:val="007B79B7"/>
    <w:rsid w:val="007D113A"/>
    <w:rsid w:val="007E17F7"/>
    <w:rsid w:val="007E6DDB"/>
    <w:rsid w:val="00833A6E"/>
    <w:rsid w:val="00845AC6"/>
    <w:rsid w:val="00885C52"/>
    <w:rsid w:val="008963EF"/>
    <w:rsid w:val="008A5A2D"/>
    <w:rsid w:val="008B69AF"/>
    <w:rsid w:val="008F1847"/>
    <w:rsid w:val="00904297"/>
    <w:rsid w:val="00913140"/>
    <w:rsid w:val="00915E67"/>
    <w:rsid w:val="009232CB"/>
    <w:rsid w:val="0093732C"/>
    <w:rsid w:val="00944F2C"/>
    <w:rsid w:val="00951E0B"/>
    <w:rsid w:val="009538FC"/>
    <w:rsid w:val="00967A4C"/>
    <w:rsid w:val="00985F5B"/>
    <w:rsid w:val="00990F31"/>
    <w:rsid w:val="00992690"/>
    <w:rsid w:val="009A0192"/>
    <w:rsid w:val="009A722D"/>
    <w:rsid w:val="009B6C41"/>
    <w:rsid w:val="009C68BB"/>
    <w:rsid w:val="00A11516"/>
    <w:rsid w:val="00A6292C"/>
    <w:rsid w:val="00A66E1C"/>
    <w:rsid w:val="00A76187"/>
    <w:rsid w:val="00A7662D"/>
    <w:rsid w:val="00A83BA1"/>
    <w:rsid w:val="00AA1DF1"/>
    <w:rsid w:val="00AA31B3"/>
    <w:rsid w:val="00AC49E5"/>
    <w:rsid w:val="00AF16ED"/>
    <w:rsid w:val="00B02BC2"/>
    <w:rsid w:val="00B43169"/>
    <w:rsid w:val="00B67E12"/>
    <w:rsid w:val="00B86AB3"/>
    <w:rsid w:val="00B87D37"/>
    <w:rsid w:val="00BA6AA3"/>
    <w:rsid w:val="00BC4F82"/>
    <w:rsid w:val="00BD4C89"/>
    <w:rsid w:val="00BD4EF4"/>
    <w:rsid w:val="00BE0A69"/>
    <w:rsid w:val="00C02DDC"/>
    <w:rsid w:val="00C32413"/>
    <w:rsid w:val="00C35E81"/>
    <w:rsid w:val="00C41812"/>
    <w:rsid w:val="00C42929"/>
    <w:rsid w:val="00C859D2"/>
    <w:rsid w:val="00CC1D3E"/>
    <w:rsid w:val="00CD3CD2"/>
    <w:rsid w:val="00CF3293"/>
    <w:rsid w:val="00D03E7F"/>
    <w:rsid w:val="00D05281"/>
    <w:rsid w:val="00D13D2B"/>
    <w:rsid w:val="00D3609B"/>
    <w:rsid w:val="00D36FD9"/>
    <w:rsid w:val="00D474CC"/>
    <w:rsid w:val="00D57997"/>
    <w:rsid w:val="00D64FB0"/>
    <w:rsid w:val="00D723F2"/>
    <w:rsid w:val="00D800EB"/>
    <w:rsid w:val="00DB67C9"/>
    <w:rsid w:val="00DD535A"/>
    <w:rsid w:val="00DE0E93"/>
    <w:rsid w:val="00E02252"/>
    <w:rsid w:val="00E02722"/>
    <w:rsid w:val="00E04314"/>
    <w:rsid w:val="00E26954"/>
    <w:rsid w:val="00E92107"/>
    <w:rsid w:val="00E95221"/>
    <w:rsid w:val="00E96FC6"/>
    <w:rsid w:val="00EB38C2"/>
    <w:rsid w:val="00EC54D7"/>
    <w:rsid w:val="00EC5C6A"/>
    <w:rsid w:val="00EF0409"/>
    <w:rsid w:val="00F323A5"/>
    <w:rsid w:val="00F44F2A"/>
    <w:rsid w:val="00F458FB"/>
    <w:rsid w:val="00F57F60"/>
    <w:rsid w:val="00F76A8E"/>
    <w:rsid w:val="00F82BBF"/>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yperlink" Target="https://doi.org/10.7287/peerj.preprints.27320v1" TargetMode="Externa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microsoft.com/office/2011/relationships/people" Target="people.xml"/><Relationship Id="rId5" Type="http://schemas.microsoft.com/office/2011/relationships/commentsExtended" Target="commentsExtended.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hyperlink" Target="https://CRAN.R-project.org/package=foreach" TargetMode="Externa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comments" Target="comment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hyperlink" Target="https://www.R-project.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34</TotalTime>
  <Pages>14</Pages>
  <Words>4469</Words>
  <Characters>25476</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29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35</cp:revision>
  <dcterms:created xsi:type="dcterms:W3CDTF">2019-12-12T23:04:00Z</dcterms:created>
  <dcterms:modified xsi:type="dcterms:W3CDTF">2020-01-15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